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75"/>
  </p:notesMasterIdLst>
  <p:sldIdLst>
    <p:sldId id="443" r:id="rId3"/>
    <p:sldId id="450" r:id="rId4"/>
    <p:sldId id="451" r:id="rId5"/>
    <p:sldId id="452" r:id="rId6"/>
    <p:sldId id="453" r:id="rId7"/>
    <p:sldId id="454" r:id="rId8"/>
    <p:sldId id="455" r:id="rId9"/>
    <p:sldId id="456" r:id="rId10"/>
    <p:sldId id="460" r:id="rId11"/>
    <p:sldId id="461" r:id="rId12"/>
    <p:sldId id="462" r:id="rId13"/>
    <p:sldId id="463" r:id="rId14"/>
    <p:sldId id="464" r:id="rId15"/>
    <p:sldId id="465" r:id="rId16"/>
    <p:sldId id="466" r:id="rId17"/>
    <p:sldId id="467" r:id="rId18"/>
    <p:sldId id="468" r:id="rId19"/>
    <p:sldId id="469" r:id="rId20"/>
    <p:sldId id="258" r:id="rId21"/>
    <p:sldId id="260" r:id="rId22"/>
    <p:sldId id="261" r:id="rId23"/>
    <p:sldId id="262" r:id="rId24"/>
    <p:sldId id="259" r:id="rId25"/>
    <p:sldId id="263" r:id="rId26"/>
    <p:sldId id="264" r:id="rId27"/>
    <p:sldId id="265" r:id="rId28"/>
    <p:sldId id="266" r:id="rId29"/>
    <p:sldId id="267" r:id="rId30"/>
    <p:sldId id="268" r:id="rId31"/>
    <p:sldId id="269" r:id="rId32"/>
    <p:sldId id="270" r:id="rId33"/>
    <p:sldId id="271" r:id="rId34"/>
    <p:sldId id="272" r:id="rId35"/>
    <p:sldId id="273" r:id="rId36"/>
    <p:sldId id="274" r:id="rId37"/>
    <p:sldId id="275" r:id="rId38"/>
    <p:sldId id="276" r:id="rId39"/>
    <p:sldId id="277" r:id="rId40"/>
    <p:sldId id="457" r:id="rId41"/>
    <p:sldId id="458" r:id="rId42"/>
    <p:sldId id="278" r:id="rId43"/>
    <p:sldId id="279" r:id="rId44"/>
    <p:sldId id="280" r:id="rId45"/>
    <p:sldId id="459" r:id="rId46"/>
    <p:sldId id="281" r:id="rId47"/>
    <p:sldId id="282" r:id="rId48"/>
    <p:sldId id="283" r:id="rId49"/>
    <p:sldId id="284" r:id="rId50"/>
    <p:sldId id="306" r:id="rId51"/>
    <p:sldId id="307" r:id="rId52"/>
    <p:sldId id="308" r:id="rId53"/>
    <p:sldId id="309" r:id="rId54"/>
    <p:sldId id="310" r:id="rId55"/>
    <p:sldId id="444" r:id="rId56"/>
    <p:sldId id="445" r:id="rId57"/>
    <p:sldId id="446" r:id="rId58"/>
    <p:sldId id="447" r:id="rId59"/>
    <p:sldId id="448" r:id="rId60"/>
    <p:sldId id="449" r:id="rId61"/>
    <p:sldId id="285" r:id="rId62"/>
    <p:sldId id="286" r:id="rId63"/>
    <p:sldId id="287" r:id="rId64"/>
    <p:sldId id="288" r:id="rId65"/>
    <p:sldId id="289" r:id="rId66"/>
    <p:sldId id="290" r:id="rId67"/>
    <p:sldId id="291" r:id="rId68"/>
    <p:sldId id="292" r:id="rId69"/>
    <p:sldId id="293" r:id="rId70"/>
    <p:sldId id="294" r:id="rId71"/>
    <p:sldId id="295" r:id="rId72"/>
    <p:sldId id="296" r:id="rId73"/>
    <p:sldId id="297" r:id="rId74"/>
  </p:sldIdLst>
  <p:sldSz cx="9144000" cy="6858000" type="screen4x3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18B9"/>
    <a:srgbClr val="33CC33"/>
    <a:srgbClr val="2DF3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0" autoAdjust="0"/>
  </p:normalViewPr>
  <p:slideViewPr>
    <p:cSldViewPr>
      <p:cViewPr varScale="1">
        <p:scale>
          <a:sx n="91" d="100"/>
          <a:sy n="91" d="100"/>
        </p:scale>
        <p:origin x="144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6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8427" cy="511731"/>
          </a:xfrm>
          <a:prstGeom prst="rect">
            <a:avLst/>
          </a:prstGeom>
        </p:spPr>
        <p:txBody>
          <a:bodyPr vert="horz" lIns="99065" tIns="49533" rIns="99065" bIns="49533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993" y="0"/>
            <a:ext cx="3078427" cy="511731"/>
          </a:xfrm>
          <a:prstGeom prst="rect">
            <a:avLst/>
          </a:prstGeom>
        </p:spPr>
        <p:txBody>
          <a:bodyPr vert="horz" lIns="99065" tIns="49533" rIns="99065" bIns="49533" rtlCol="0"/>
          <a:lstStyle>
            <a:lvl1pPr algn="r">
              <a:defRPr sz="1300"/>
            </a:lvl1pPr>
          </a:lstStyle>
          <a:p>
            <a:fld id="{87CD08D2-CFBB-4220-B4D0-3C9710C13A30}" type="datetimeFigureOut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5" tIns="49533" rIns="99065" bIns="49533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861442"/>
            <a:ext cx="5683250" cy="4605576"/>
          </a:xfrm>
          <a:prstGeom prst="rect">
            <a:avLst/>
          </a:prstGeom>
        </p:spPr>
        <p:txBody>
          <a:bodyPr vert="horz" lIns="99065" tIns="49533" rIns="99065" bIns="49533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8427" cy="511731"/>
          </a:xfrm>
          <a:prstGeom prst="rect">
            <a:avLst/>
          </a:prstGeom>
        </p:spPr>
        <p:txBody>
          <a:bodyPr vert="horz" lIns="99065" tIns="49533" rIns="99065" bIns="49533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993" y="9721107"/>
            <a:ext cx="3078427" cy="511731"/>
          </a:xfrm>
          <a:prstGeom prst="rect">
            <a:avLst/>
          </a:prstGeom>
        </p:spPr>
        <p:txBody>
          <a:bodyPr vert="horz" lIns="99065" tIns="49533" rIns="99065" bIns="49533" rtlCol="0" anchor="b"/>
          <a:lstStyle>
            <a:lvl1pPr algn="r">
              <a:defRPr sz="1300"/>
            </a:lvl1pPr>
          </a:lstStyle>
          <a:p>
            <a:fld id="{42056B9A-442C-4B4B-81DA-42CBF70630A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A13B-BEFF-4C9D-8C60-CD864862CFB2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BFCDF-AA05-4E23-AA7B-61AD97A8B0F3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0EA0F-5775-4E09-A9FC-1D4CB8D3AFAE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1496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414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6574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5019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2637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9077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109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3827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5A818-E011-448B-822D-4796326518BD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1693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3763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040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D401D-5DBE-47D7-ABFD-A2C669B58BFE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34E48-3571-463B-B18B-56AB95DBE172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14AAC-1ED5-4B35-AD52-A6F5FD65EE50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A6700-B1CF-48A6-ABF5-5E7BA2401419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6040A-BE73-4BB2-B5C7-5471C7AC739B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E4673-029D-44E9-9DEF-DC1F14382524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68EC1-23D9-4BF9-B392-92E0A06C3FF9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EF0183-DAB8-40CD-8520-370B1C45417F}" type="datetime1">
              <a:rPr lang="zh-CN" altLang="en-US" smtClean="0"/>
              <a:pPr/>
              <a:t>2023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47ACE-A1EE-4FEC-919B-33C79D562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B2E66E-B749-48E4-8150-D09D4FE1B63F}" type="datetimeFigureOut">
              <a:rPr lang="zh-CN" altLang="en-US" smtClean="0"/>
              <a:t>2023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573D67-DF8A-44D0-A524-66D43278EA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49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AE03D8-A0B6-4132-BF57-7082273A127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Modern Computer Graphic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A57DCE6-F30D-4B02-A1BC-3103D4B0F2D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ves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surfaces(a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89A2631-48D4-4B6B-92C0-32AFBEF7D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ED14-A398-482E-8364-10EC579F8DD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844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仿射变换的确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372303"/>
                <a:ext cx="7886700" cy="1804660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任意一对非退化三角形可以确定一个仿射变换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372303"/>
                <a:ext cx="7886700" cy="1804660"/>
              </a:xfrm>
              <a:blipFill>
                <a:blip r:embed="rId2"/>
                <a:stretch>
                  <a:fillRect l="-1391" t="-57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等腰三角形 3"/>
          <p:cNvSpPr/>
          <p:nvPr/>
        </p:nvSpPr>
        <p:spPr>
          <a:xfrm>
            <a:off x="1461193" y="2196663"/>
            <a:ext cx="2617076" cy="1639613"/>
          </a:xfrm>
          <a:prstGeom prst="triangle">
            <a:avLst>
              <a:gd name="adj" fmla="val 7632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等腰三角形 4"/>
          <p:cNvSpPr/>
          <p:nvPr/>
        </p:nvSpPr>
        <p:spPr>
          <a:xfrm rot="-3600000">
            <a:off x="5225525" y="1795832"/>
            <a:ext cx="1726674" cy="1723695"/>
          </a:xfrm>
          <a:prstGeom prst="triangle">
            <a:avLst>
              <a:gd name="adj" fmla="val 19295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89882" y="1724518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30487" y="3574666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04952" y="357466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655228" y="2396069"/>
            <a:ext cx="511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’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00249" y="371187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’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224755" y="198612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’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46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给定四点，如何构造面积最小的椭圆？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转化为比值：椭圆面积最小，即椭圆面积与四边形面积比值最小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仿射变换：对角线交点分割比例确定的四边形，构造与四边形面积之比最小的椭圆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简化问题：在对角线分割比例确定的圆内接四边形中，寻找最合理的对角线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夹角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使得四边形外接圆的面积与四边形的面积之比最小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706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414345"/>
            <a:ext cx="7886700" cy="1762618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四边形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接于圆，对角线交于点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baseline="-25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圆幂定理，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·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·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3146425" y="1563195"/>
            <a:ext cx="2851150" cy="2851150"/>
            <a:chOff x="1986" y="1089"/>
            <a:chExt cx="1796" cy="1796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1986" y="1089"/>
              <a:ext cx="1796" cy="1796"/>
            </a:xfrm>
            <a:prstGeom prst="ellipse">
              <a:avLst/>
            </a:prstGeom>
            <a:noFill/>
            <a:ln w="1428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2149" y="1226"/>
              <a:ext cx="257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2149" y="2244"/>
              <a:ext cx="1595" cy="2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 flipV="1">
              <a:off x="3361" y="1226"/>
              <a:ext cx="383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2406" y="1226"/>
              <a:ext cx="955" cy="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2406" y="1226"/>
              <a:ext cx="1338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2149" y="1226"/>
              <a:ext cx="1212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22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3324638" y="140209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043772" y="358791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883015" y="316213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268914" y="1403295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491305" y="198702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80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饼形 28"/>
          <p:cNvSpPr/>
          <p:nvPr/>
        </p:nvSpPr>
        <p:spPr>
          <a:xfrm>
            <a:off x="4483436" y="2340706"/>
            <a:ext cx="429226" cy="556836"/>
          </a:xfrm>
          <a:prstGeom prst="pie">
            <a:avLst>
              <a:gd name="adj1" fmla="val 8023256"/>
              <a:gd name="adj2" fmla="val 13062733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498428"/>
            <a:ext cx="7886700" cy="167853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zh-CN" altLang="en-US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3152775" y="1728788"/>
            <a:ext cx="2851150" cy="2851150"/>
            <a:chOff x="1986" y="1089"/>
            <a:chExt cx="1796" cy="1796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1986" y="1089"/>
              <a:ext cx="1796" cy="1796"/>
            </a:xfrm>
            <a:prstGeom prst="ellipse">
              <a:avLst/>
            </a:prstGeom>
            <a:noFill/>
            <a:ln w="1428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2149" y="1226"/>
              <a:ext cx="257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2149" y="2244"/>
              <a:ext cx="1595" cy="2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 flipV="1">
              <a:off x="3361" y="1226"/>
              <a:ext cx="383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2406" y="1226"/>
              <a:ext cx="955" cy="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2406" y="1226"/>
              <a:ext cx="1338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2149" y="1226"/>
              <a:ext cx="1212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22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4181636" y="2431830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θ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160607" y="1873932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u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130322" y="2612394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– u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782250" y="1939738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– v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815513" y="2885774"/>
            <a:ext cx="449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v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340698" y="162880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059832" y="3814622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899075" y="338884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5284974" y="1630004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507365" y="221373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87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624551"/>
            <a:ext cx="7886700" cy="155241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余弦定理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·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cos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en-US" altLang="zh-CN" sz="2400" i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·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cos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lang="en-US" altLang="zh-CN" sz="2400" i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3152775" y="1728788"/>
            <a:ext cx="2851150" cy="2851150"/>
            <a:chOff x="1986" y="1089"/>
            <a:chExt cx="1796" cy="1796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986" y="1089"/>
              <a:ext cx="1796" cy="1796"/>
            </a:xfrm>
            <a:prstGeom prst="ellipse">
              <a:avLst/>
            </a:prstGeom>
            <a:noFill/>
            <a:ln w="1428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2149" y="1226"/>
              <a:ext cx="257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2149" y="2244"/>
              <a:ext cx="1595" cy="2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 flipV="1">
              <a:off x="3361" y="1226"/>
              <a:ext cx="383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2406" y="1226"/>
              <a:ext cx="955" cy="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406" y="1226"/>
              <a:ext cx="1338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2149" y="1226"/>
              <a:ext cx="1212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2" name="饼形 31"/>
          <p:cNvSpPr/>
          <p:nvPr/>
        </p:nvSpPr>
        <p:spPr>
          <a:xfrm>
            <a:off x="4483436" y="2340706"/>
            <a:ext cx="429226" cy="556836"/>
          </a:xfrm>
          <a:prstGeom prst="pie">
            <a:avLst>
              <a:gd name="adj1" fmla="val 8023256"/>
              <a:gd name="adj2" fmla="val 13062733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181636" y="2431830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θ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342092" y="154028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061226" y="372610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5900469" y="330033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286368" y="1541489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508759" y="212522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33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657600"/>
                <a:ext cx="7886700" cy="251936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外接圆的半径满足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  <m:func>
                                    <m:func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000" b="0" i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d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000" b="0" i="1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m:rPr>
                              <m:lit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657600"/>
                <a:ext cx="7886700" cy="2519362"/>
              </a:xfrm>
              <a:blipFill>
                <a:blip r:embed="rId2"/>
                <a:stretch>
                  <a:fillRect l="-1391" t="-3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饼形 3"/>
          <p:cNvSpPr/>
          <p:nvPr/>
        </p:nvSpPr>
        <p:spPr>
          <a:xfrm>
            <a:off x="6374754" y="2256620"/>
            <a:ext cx="429226" cy="556836"/>
          </a:xfrm>
          <a:prstGeom prst="pie">
            <a:avLst>
              <a:gd name="adj1" fmla="val 8023256"/>
              <a:gd name="adj2" fmla="val 13062733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5044093" y="1644702"/>
            <a:ext cx="2851150" cy="2851150"/>
            <a:chOff x="1986" y="1089"/>
            <a:chExt cx="1796" cy="1796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1986" y="1089"/>
              <a:ext cx="1796" cy="1796"/>
            </a:xfrm>
            <a:prstGeom prst="ellipse">
              <a:avLst/>
            </a:prstGeom>
            <a:noFill/>
            <a:ln w="1428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2149" y="1226"/>
              <a:ext cx="257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149" y="2244"/>
              <a:ext cx="1595" cy="2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 flipV="1">
              <a:off x="3361" y="1226"/>
              <a:ext cx="383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2406" y="1226"/>
              <a:ext cx="955" cy="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06" y="1226"/>
              <a:ext cx="1338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2149" y="1226"/>
              <a:ext cx="1212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6072954" y="2347744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θ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051925" y="1789846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u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7021640" y="2528308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– u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673568" y="1855652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– v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706831" y="2801688"/>
            <a:ext cx="449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v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241646" y="145940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4960780" y="364522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7800023" y="321945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185922" y="1460609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408313" y="204434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04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四边形面积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 |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·|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sin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/2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(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i="1" baseline="30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–</a:t>
                </a:r>
                <a:r>
                  <a:rPr lang="en-US" altLang="zh-CN" i="1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(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i="1" baseline="30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–</a:t>
                </a:r>
                <a:r>
                  <a:rPr lang="en-US" altLang="zh-CN" i="1" baseline="30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in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/2 = 2cosh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osh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in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endParaRPr lang="en-US" altLang="zh-CN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面积比值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Γ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h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h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</m:func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 panose="020405030504060302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m:rPr>
                              <m:lit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0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值极条件：分子和分母的对数的导数相等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507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sinh</m:t>
                                  </m:r>
                                </m:fName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sinh</m:t>
                                  </m:r>
                                </m:fName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func>
                            </m:e>
                          </m:d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m:rPr>
                              <m:lit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000" b="0" dirty="0" smtClean="0"/>
              </a:p>
              <a:p>
                <a:pPr marL="0" indent="0" algn="ctr">
                  <a:buNone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(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h</a:t>
                </a:r>
                <a:r>
                  <a:rPr lang="en-US" altLang="zh-CN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zh-CN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cos</a:t>
                </a:r>
                <a:r>
                  <a:rPr lang="en-US" altLang="zh-CN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ctr">
                  <a:buNone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cos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(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h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+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h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/2 – 2sinh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cos</a:t>
                </a:r>
                <a:r>
                  <a:rPr lang="en-US" altLang="zh-CN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转化为关于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l-GR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三次方程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l-GR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8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(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(sinh</a:t>
                </a:r>
                <a:r>
                  <a:rPr lang="en-US" altLang="zh-CN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inh</a:t>
                </a:r>
                <a:r>
                  <a:rPr lang="en-US" altLang="zh-CN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 1)cos</a:t>
                </a:r>
                <a:r>
                  <a:rPr lang="el-GR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求解即可得到</a:t>
                </a:r>
                <a:r>
                  <a:rPr lang="el-GR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通过仿射变换得到最小椭圆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198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365104"/>
            <a:ext cx="7886700" cy="1811859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, 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, 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, 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求解的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造圆内接四边形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构造仿射变换把四边形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外接圆转化为四边形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小外接椭圆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422401" y="1711325"/>
            <a:ext cx="6402388" cy="2579687"/>
            <a:chOff x="896" y="1078"/>
            <a:chExt cx="4033" cy="1625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896" y="1092"/>
              <a:ext cx="1598" cy="1600"/>
            </a:xfrm>
            <a:prstGeom prst="ellipse">
              <a:avLst/>
            </a:prstGeom>
            <a:noFill/>
            <a:ln w="11113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2563" y="1213"/>
              <a:ext cx="2366" cy="1373"/>
            </a:xfrm>
            <a:custGeom>
              <a:avLst/>
              <a:gdLst>
                <a:gd name="T0" fmla="*/ 228 w 10139"/>
                <a:gd name="T1" fmla="*/ 3740 h 5878"/>
                <a:gd name="T2" fmla="*/ 5482 w 10139"/>
                <a:gd name="T3" fmla="*/ 5435 h 5878"/>
                <a:gd name="T4" fmla="*/ 9911 w 10139"/>
                <a:gd name="T5" fmla="*/ 2137 h 5878"/>
                <a:gd name="T6" fmla="*/ 4656 w 10139"/>
                <a:gd name="T7" fmla="*/ 443 h 5878"/>
                <a:gd name="T8" fmla="*/ 228 w 10139"/>
                <a:gd name="T9" fmla="*/ 3740 h 58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39" h="5878">
                  <a:moveTo>
                    <a:pt x="228" y="3740"/>
                  </a:moveTo>
                  <a:cubicBezTo>
                    <a:pt x="456" y="5119"/>
                    <a:pt x="2809" y="5878"/>
                    <a:pt x="5482" y="5435"/>
                  </a:cubicBezTo>
                  <a:cubicBezTo>
                    <a:pt x="8156" y="4993"/>
                    <a:pt x="10139" y="3516"/>
                    <a:pt x="9911" y="2137"/>
                  </a:cubicBezTo>
                  <a:cubicBezTo>
                    <a:pt x="9682" y="759"/>
                    <a:pt x="7330" y="0"/>
                    <a:pt x="4656" y="443"/>
                  </a:cubicBezTo>
                  <a:cubicBezTo>
                    <a:pt x="1982" y="885"/>
                    <a:pt x="0" y="2362"/>
                    <a:pt x="228" y="3740"/>
                  </a:cubicBezTo>
                  <a:close/>
                </a:path>
              </a:pathLst>
            </a:custGeom>
            <a:noFill/>
            <a:ln w="11113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2677" y="1293"/>
              <a:ext cx="1167" cy="9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677" y="2227"/>
              <a:ext cx="1867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4544" y="1527"/>
              <a:ext cx="233" cy="70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 flipV="1">
              <a:off x="3844" y="1293"/>
              <a:ext cx="933" cy="2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844" y="1293"/>
              <a:ext cx="700" cy="9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2677" y="1527"/>
              <a:ext cx="2100" cy="70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 flipV="1">
              <a:off x="1701" y="1092"/>
              <a:ext cx="719" cy="1135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970" y="1092"/>
              <a:ext cx="731" cy="1135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970" y="2227"/>
              <a:ext cx="791" cy="462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1761" y="2227"/>
              <a:ext cx="659" cy="462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970" y="2227"/>
              <a:ext cx="1450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701" y="1092"/>
              <a:ext cx="60" cy="159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3844" y="1293"/>
              <a:ext cx="326" cy="436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763" y="1513"/>
              <a:ext cx="28" cy="28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4763" y="15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4530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4530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2663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2663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3830" y="1279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3830" y="1279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4156" y="1715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4156" y="1715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2406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06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1687" y="1078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1687" y="1078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956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956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1747" y="2675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1747" y="2675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1729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1729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3663317" y="336622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2438087" y="133661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1139419" y="331661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782617" y="4025915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860109" y="1579262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022256" y="3450359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7064292" y="3415995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543022" y="210248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800" b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1147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471990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r specifies 4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point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. 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 goes through (interpolates) the ends 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s the two other on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polynomial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19</a:t>
            </a:fld>
            <a:endParaRPr lang="zh-CN" altLang="en-US"/>
          </a:p>
        </p:txBody>
      </p: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5307012" y="4044951"/>
            <a:ext cx="3206750" cy="1898650"/>
            <a:chOff x="3343" y="2548"/>
            <a:chExt cx="2020" cy="1196"/>
          </a:xfrm>
        </p:grpSpPr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3366" y="2628"/>
              <a:ext cx="1974" cy="1093"/>
            </a:xfrm>
            <a:custGeom>
              <a:avLst/>
              <a:gdLst>
                <a:gd name="T0" fmla="*/ 136 w 5120"/>
                <a:gd name="T1" fmla="*/ 6 h 2833"/>
                <a:gd name="T2" fmla="*/ 339 w 5120"/>
                <a:gd name="T3" fmla="*/ 1 h 2833"/>
                <a:gd name="T4" fmla="*/ 537 w 5120"/>
                <a:gd name="T5" fmla="*/ 1 h 2833"/>
                <a:gd name="T6" fmla="*/ 732 w 5120"/>
                <a:gd name="T7" fmla="*/ 6 h 2833"/>
                <a:gd name="T8" fmla="*/ 922 w 5120"/>
                <a:gd name="T9" fmla="*/ 15 h 2833"/>
                <a:gd name="T10" fmla="*/ 1109 w 5120"/>
                <a:gd name="T11" fmla="*/ 30 h 2833"/>
                <a:gd name="T12" fmla="*/ 1292 w 5120"/>
                <a:gd name="T13" fmla="*/ 49 h 2833"/>
                <a:gd name="T14" fmla="*/ 1471 w 5120"/>
                <a:gd name="T15" fmla="*/ 73 h 2833"/>
                <a:gd name="T16" fmla="*/ 1646 w 5120"/>
                <a:gd name="T17" fmla="*/ 100 h 2833"/>
                <a:gd name="T18" fmla="*/ 1817 w 5120"/>
                <a:gd name="T19" fmla="*/ 133 h 2833"/>
                <a:gd name="T20" fmla="*/ 1984 w 5120"/>
                <a:gd name="T21" fmla="*/ 169 h 2833"/>
                <a:gd name="T22" fmla="*/ 2147 w 5120"/>
                <a:gd name="T23" fmla="*/ 209 h 2833"/>
                <a:gd name="T24" fmla="*/ 2305 w 5120"/>
                <a:gd name="T25" fmla="*/ 254 h 2833"/>
                <a:gd name="T26" fmla="*/ 2460 w 5120"/>
                <a:gd name="T27" fmla="*/ 302 h 2833"/>
                <a:gd name="T28" fmla="*/ 2611 w 5120"/>
                <a:gd name="T29" fmla="*/ 354 h 2833"/>
                <a:gd name="T30" fmla="*/ 2758 w 5120"/>
                <a:gd name="T31" fmla="*/ 409 h 2833"/>
                <a:gd name="T32" fmla="*/ 2901 w 5120"/>
                <a:gd name="T33" fmla="*/ 468 h 2833"/>
                <a:gd name="T34" fmla="*/ 3039 w 5120"/>
                <a:gd name="T35" fmla="*/ 530 h 2833"/>
                <a:gd name="T36" fmla="*/ 3174 w 5120"/>
                <a:gd name="T37" fmla="*/ 596 h 2833"/>
                <a:gd name="T38" fmla="*/ 3304 w 5120"/>
                <a:gd name="T39" fmla="*/ 664 h 2833"/>
                <a:gd name="T40" fmla="*/ 3430 w 5120"/>
                <a:gd name="T41" fmla="*/ 736 h 2833"/>
                <a:gd name="T42" fmla="*/ 3552 w 5120"/>
                <a:gd name="T43" fmla="*/ 810 h 2833"/>
                <a:gd name="T44" fmla="*/ 3670 w 5120"/>
                <a:gd name="T45" fmla="*/ 887 h 2833"/>
                <a:gd name="T46" fmla="*/ 3784 w 5120"/>
                <a:gd name="T47" fmla="*/ 967 h 2833"/>
                <a:gd name="T48" fmla="*/ 3893 w 5120"/>
                <a:gd name="T49" fmla="*/ 1049 h 2833"/>
                <a:gd name="T50" fmla="*/ 3998 w 5120"/>
                <a:gd name="T51" fmla="*/ 1134 h 2833"/>
                <a:gd name="T52" fmla="*/ 4099 w 5120"/>
                <a:gd name="T53" fmla="*/ 1221 h 2833"/>
                <a:gd name="T54" fmla="*/ 4195 w 5120"/>
                <a:gd name="T55" fmla="*/ 1311 h 2833"/>
                <a:gd name="T56" fmla="*/ 4288 w 5120"/>
                <a:gd name="T57" fmla="*/ 1402 h 2833"/>
                <a:gd name="T58" fmla="*/ 4376 w 5120"/>
                <a:gd name="T59" fmla="*/ 1495 h 2833"/>
                <a:gd name="T60" fmla="*/ 4459 w 5120"/>
                <a:gd name="T61" fmla="*/ 1590 h 2833"/>
                <a:gd name="T62" fmla="*/ 4539 w 5120"/>
                <a:gd name="T63" fmla="*/ 1687 h 2833"/>
                <a:gd name="T64" fmla="*/ 4614 w 5120"/>
                <a:gd name="T65" fmla="*/ 1785 h 2833"/>
                <a:gd name="T66" fmla="*/ 4684 w 5120"/>
                <a:gd name="T67" fmla="*/ 1885 h 2833"/>
                <a:gd name="T68" fmla="*/ 4750 w 5120"/>
                <a:gd name="T69" fmla="*/ 1987 h 2833"/>
                <a:gd name="T70" fmla="*/ 4812 w 5120"/>
                <a:gd name="T71" fmla="*/ 2089 h 2833"/>
                <a:gd name="T72" fmla="*/ 4869 w 5120"/>
                <a:gd name="T73" fmla="*/ 2193 h 2833"/>
                <a:gd name="T74" fmla="*/ 4922 w 5120"/>
                <a:gd name="T75" fmla="*/ 2298 h 2833"/>
                <a:gd name="T76" fmla="*/ 4971 w 5120"/>
                <a:gd name="T77" fmla="*/ 2403 h 2833"/>
                <a:gd name="T78" fmla="*/ 5015 w 5120"/>
                <a:gd name="T79" fmla="*/ 2510 h 2833"/>
                <a:gd name="T80" fmla="*/ 5054 w 5120"/>
                <a:gd name="T81" fmla="*/ 2617 h 2833"/>
                <a:gd name="T82" fmla="*/ 5089 w 5120"/>
                <a:gd name="T83" fmla="*/ 2724 h 2833"/>
                <a:gd name="T84" fmla="*/ 5120 w 5120"/>
                <a:gd name="T85" fmla="*/ 2833 h 28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5120" h="2833">
                  <a:moveTo>
                    <a:pt x="0" y="13"/>
                  </a:moveTo>
                  <a:lnTo>
                    <a:pt x="68" y="9"/>
                  </a:lnTo>
                  <a:lnTo>
                    <a:pt x="136" y="6"/>
                  </a:lnTo>
                  <a:lnTo>
                    <a:pt x="204" y="4"/>
                  </a:lnTo>
                  <a:lnTo>
                    <a:pt x="272" y="2"/>
                  </a:lnTo>
                  <a:lnTo>
                    <a:pt x="339" y="1"/>
                  </a:lnTo>
                  <a:lnTo>
                    <a:pt x="405" y="0"/>
                  </a:lnTo>
                  <a:lnTo>
                    <a:pt x="471" y="0"/>
                  </a:lnTo>
                  <a:lnTo>
                    <a:pt x="537" y="1"/>
                  </a:lnTo>
                  <a:lnTo>
                    <a:pt x="602" y="2"/>
                  </a:lnTo>
                  <a:lnTo>
                    <a:pt x="667" y="4"/>
                  </a:lnTo>
                  <a:lnTo>
                    <a:pt x="732" y="6"/>
                  </a:lnTo>
                  <a:lnTo>
                    <a:pt x="796" y="8"/>
                  </a:lnTo>
                  <a:lnTo>
                    <a:pt x="859" y="12"/>
                  </a:lnTo>
                  <a:lnTo>
                    <a:pt x="922" y="15"/>
                  </a:lnTo>
                  <a:lnTo>
                    <a:pt x="985" y="20"/>
                  </a:lnTo>
                  <a:lnTo>
                    <a:pt x="1047" y="25"/>
                  </a:lnTo>
                  <a:lnTo>
                    <a:pt x="1109" y="30"/>
                  </a:lnTo>
                  <a:lnTo>
                    <a:pt x="1170" y="36"/>
                  </a:lnTo>
                  <a:lnTo>
                    <a:pt x="1231" y="42"/>
                  </a:lnTo>
                  <a:lnTo>
                    <a:pt x="1292" y="49"/>
                  </a:lnTo>
                  <a:lnTo>
                    <a:pt x="1352" y="56"/>
                  </a:lnTo>
                  <a:lnTo>
                    <a:pt x="1412" y="64"/>
                  </a:lnTo>
                  <a:lnTo>
                    <a:pt x="1471" y="73"/>
                  </a:lnTo>
                  <a:lnTo>
                    <a:pt x="1529" y="81"/>
                  </a:lnTo>
                  <a:lnTo>
                    <a:pt x="1588" y="91"/>
                  </a:lnTo>
                  <a:lnTo>
                    <a:pt x="1646" y="100"/>
                  </a:lnTo>
                  <a:lnTo>
                    <a:pt x="1703" y="111"/>
                  </a:lnTo>
                  <a:lnTo>
                    <a:pt x="1760" y="121"/>
                  </a:lnTo>
                  <a:lnTo>
                    <a:pt x="1817" y="133"/>
                  </a:lnTo>
                  <a:lnTo>
                    <a:pt x="1873" y="144"/>
                  </a:lnTo>
                  <a:lnTo>
                    <a:pt x="1928" y="156"/>
                  </a:lnTo>
                  <a:lnTo>
                    <a:pt x="1984" y="169"/>
                  </a:lnTo>
                  <a:lnTo>
                    <a:pt x="2038" y="182"/>
                  </a:lnTo>
                  <a:lnTo>
                    <a:pt x="2093" y="196"/>
                  </a:lnTo>
                  <a:lnTo>
                    <a:pt x="2147" y="209"/>
                  </a:lnTo>
                  <a:lnTo>
                    <a:pt x="2200" y="224"/>
                  </a:lnTo>
                  <a:lnTo>
                    <a:pt x="2253" y="239"/>
                  </a:lnTo>
                  <a:lnTo>
                    <a:pt x="2305" y="254"/>
                  </a:lnTo>
                  <a:lnTo>
                    <a:pt x="2358" y="269"/>
                  </a:lnTo>
                  <a:lnTo>
                    <a:pt x="2409" y="285"/>
                  </a:lnTo>
                  <a:lnTo>
                    <a:pt x="2460" y="302"/>
                  </a:lnTo>
                  <a:lnTo>
                    <a:pt x="2511" y="319"/>
                  </a:lnTo>
                  <a:lnTo>
                    <a:pt x="2561" y="336"/>
                  </a:lnTo>
                  <a:lnTo>
                    <a:pt x="2611" y="354"/>
                  </a:lnTo>
                  <a:lnTo>
                    <a:pt x="2661" y="372"/>
                  </a:lnTo>
                  <a:lnTo>
                    <a:pt x="2710" y="390"/>
                  </a:lnTo>
                  <a:lnTo>
                    <a:pt x="2758" y="409"/>
                  </a:lnTo>
                  <a:lnTo>
                    <a:pt x="2806" y="428"/>
                  </a:lnTo>
                  <a:lnTo>
                    <a:pt x="2854" y="448"/>
                  </a:lnTo>
                  <a:lnTo>
                    <a:pt x="2901" y="468"/>
                  </a:lnTo>
                  <a:lnTo>
                    <a:pt x="2947" y="488"/>
                  </a:lnTo>
                  <a:lnTo>
                    <a:pt x="2994" y="509"/>
                  </a:lnTo>
                  <a:lnTo>
                    <a:pt x="3039" y="530"/>
                  </a:lnTo>
                  <a:lnTo>
                    <a:pt x="3085" y="552"/>
                  </a:lnTo>
                  <a:lnTo>
                    <a:pt x="3129" y="573"/>
                  </a:lnTo>
                  <a:lnTo>
                    <a:pt x="3174" y="596"/>
                  </a:lnTo>
                  <a:lnTo>
                    <a:pt x="3218" y="618"/>
                  </a:lnTo>
                  <a:lnTo>
                    <a:pt x="3261" y="641"/>
                  </a:lnTo>
                  <a:lnTo>
                    <a:pt x="3304" y="664"/>
                  </a:lnTo>
                  <a:lnTo>
                    <a:pt x="3347" y="688"/>
                  </a:lnTo>
                  <a:lnTo>
                    <a:pt x="3389" y="712"/>
                  </a:lnTo>
                  <a:lnTo>
                    <a:pt x="3430" y="736"/>
                  </a:lnTo>
                  <a:lnTo>
                    <a:pt x="3471" y="760"/>
                  </a:lnTo>
                  <a:lnTo>
                    <a:pt x="3512" y="785"/>
                  </a:lnTo>
                  <a:lnTo>
                    <a:pt x="3552" y="810"/>
                  </a:lnTo>
                  <a:lnTo>
                    <a:pt x="3592" y="836"/>
                  </a:lnTo>
                  <a:lnTo>
                    <a:pt x="3631" y="861"/>
                  </a:lnTo>
                  <a:lnTo>
                    <a:pt x="3670" y="887"/>
                  </a:lnTo>
                  <a:lnTo>
                    <a:pt x="3708" y="914"/>
                  </a:lnTo>
                  <a:lnTo>
                    <a:pt x="3746" y="940"/>
                  </a:lnTo>
                  <a:lnTo>
                    <a:pt x="3784" y="967"/>
                  </a:lnTo>
                  <a:lnTo>
                    <a:pt x="3821" y="994"/>
                  </a:lnTo>
                  <a:lnTo>
                    <a:pt x="3857" y="1022"/>
                  </a:lnTo>
                  <a:lnTo>
                    <a:pt x="3893" y="1049"/>
                  </a:lnTo>
                  <a:lnTo>
                    <a:pt x="3928" y="1077"/>
                  </a:lnTo>
                  <a:lnTo>
                    <a:pt x="3963" y="1106"/>
                  </a:lnTo>
                  <a:lnTo>
                    <a:pt x="3998" y="1134"/>
                  </a:lnTo>
                  <a:lnTo>
                    <a:pt x="4032" y="1163"/>
                  </a:lnTo>
                  <a:lnTo>
                    <a:pt x="4066" y="1192"/>
                  </a:lnTo>
                  <a:lnTo>
                    <a:pt x="4099" y="1221"/>
                  </a:lnTo>
                  <a:lnTo>
                    <a:pt x="4132" y="1251"/>
                  </a:lnTo>
                  <a:lnTo>
                    <a:pt x="4164" y="1281"/>
                  </a:lnTo>
                  <a:lnTo>
                    <a:pt x="4195" y="1311"/>
                  </a:lnTo>
                  <a:lnTo>
                    <a:pt x="4227" y="1341"/>
                  </a:lnTo>
                  <a:lnTo>
                    <a:pt x="4258" y="1371"/>
                  </a:lnTo>
                  <a:lnTo>
                    <a:pt x="4288" y="1402"/>
                  </a:lnTo>
                  <a:lnTo>
                    <a:pt x="4318" y="1433"/>
                  </a:lnTo>
                  <a:lnTo>
                    <a:pt x="4347" y="1464"/>
                  </a:lnTo>
                  <a:lnTo>
                    <a:pt x="4376" y="1495"/>
                  </a:lnTo>
                  <a:lnTo>
                    <a:pt x="4404" y="1527"/>
                  </a:lnTo>
                  <a:lnTo>
                    <a:pt x="4432" y="1558"/>
                  </a:lnTo>
                  <a:lnTo>
                    <a:pt x="4459" y="1590"/>
                  </a:lnTo>
                  <a:lnTo>
                    <a:pt x="4486" y="1622"/>
                  </a:lnTo>
                  <a:lnTo>
                    <a:pt x="4513" y="1655"/>
                  </a:lnTo>
                  <a:lnTo>
                    <a:pt x="4539" y="1687"/>
                  </a:lnTo>
                  <a:lnTo>
                    <a:pt x="4564" y="1720"/>
                  </a:lnTo>
                  <a:lnTo>
                    <a:pt x="4589" y="1752"/>
                  </a:lnTo>
                  <a:lnTo>
                    <a:pt x="4614" y="1785"/>
                  </a:lnTo>
                  <a:lnTo>
                    <a:pt x="4638" y="1819"/>
                  </a:lnTo>
                  <a:lnTo>
                    <a:pt x="4661" y="1852"/>
                  </a:lnTo>
                  <a:lnTo>
                    <a:pt x="4684" y="1885"/>
                  </a:lnTo>
                  <a:lnTo>
                    <a:pt x="4707" y="1919"/>
                  </a:lnTo>
                  <a:lnTo>
                    <a:pt x="4729" y="1953"/>
                  </a:lnTo>
                  <a:lnTo>
                    <a:pt x="4750" y="1987"/>
                  </a:lnTo>
                  <a:lnTo>
                    <a:pt x="4771" y="2021"/>
                  </a:lnTo>
                  <a:lnTo>
                    <a:pt x="4792" y="2055"/>
                  </a:lnTo>
                  <a:lnTo>
                    <a:pt x="4812" y="2089"/>
                  </a:lnTo>
                  <a:lnTo>
                    <a:pt x="4832" y="2124"/>
                  </a:lnTo>
                  <a:lnTo>
                    <a:pt x="4851" y="2158"/>
                  </a:lnTo>
                  <a:lnTo>
                    <a:pt x="4869" y="2193"/>
                  </a:lnTo>
                  <a:lnTo>
                    <a:pt x="4888" y="2228"/>
                  </a:lnTo>
                  <a:lnTo>
                    <a:pt x="4905" y="2263"/>
                  </a:lnTo>
                  <a:lnTo>
                    <a:pt x="4922" y="2298"/>
                  </a:lnTo>
                  <a:lnTo>
                    <a:pt x="4939" y="2333"/>
                  </a:lnTo>
                  <a:lnTo>
                    <a:pt x="4955" y="2368"/>
                  </a:lnTo>
                  <a:lnTo>
                    <a:pt x="4971" y="2403"/>
                  </a:lnTo>
                  <a:lnTo>
                    <a:pt x="4986" y="2439"/>
                  </a:lnTo>
                  <a:lnTo>
                    <a:pt x="5001" y="2474"/>
                  </a:lnTo>
                  <a:lnTo>
                    <a:pt x="5015" y="2510"/>
                  </a:lnTo>
                  <a:lnTo>
                    <a:pt x="5028" y="2545"/>
                  </a:lnTo>
                  <a:lnTo>
                    <a:pt x="5042" y="2581"/>
                  </a:lnTo>
                  <a:lnTo>
                    <a:pt x="5054" y="2617"/>
                  </a:lnTo>
                  <a:lnTo>
                    <a:pt x="5066" y="2653"/>
                  </a:lnTo>
                  <a:lnTo>
                    <a:pt x="5078" y="2688"/>
                  </a:lnTo>
                  <a:lnTo>
                    <a:pt x="5089" y="2724"/>
                  </a:lnTo>
                  <a:lnTo>
                    <a:pt x="5100" y="2760"/>
                  </a:lnTo>
                  <a:lnTo>
                    <a:pt x="5110" y="2796"/>
                  </a:lnTo>
                  <a:lnTo>
                    <a:pt x="5120" y="2833"/>
                  </a:lnTo>
                </a:path>
              </a:pathLst>
            </a:custGeom>
            <a:noFill/>
            <a:ln w="19050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343" y="2610"/>
              <a:ext cx="46" cy="46"/>
            </a:xfrm>
            <a:prstGeom prst="ellipse">
              <a:avLst/>
            </a:prstGeom>
            <a:solidFill>
              <a:srgbClr val="FFFFFF"/>
            </a:solidFill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343" y="2610"/>
              <a:ext cx="46" cy="46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4476" y="2548"/>
              <a:ext cx="46" cy="47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4476" y="2548"/>
              <a:ext cx="46" cy="47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5162" y="3104"/>
              <a:ext cx="47" cy="46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5162" y="3104"/>
              <a:ext cx="47" cy="46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5317" y="3698"/>
              <a:ext cx="46" cy="46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5317" y="3698"/>
              <a:ext cx="46" cy="46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5037607" y="363444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721283" y="382064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007036" y="451630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409589" y="570866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378884" y="1636766"/>
            <a:ext cx="299152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 –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+  3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+  3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+      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965703" y="4077850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673805" y="5683741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参数曲线的插值构造思想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864995"/>
                <a:ext cx="7886700" cy="3311967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定比分点公式：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线段的参数方程：</a:t>
                </a:r>
                <a:endParaRPr lang="en-US" altLang="zh-CN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algn="ctr">
                  <a:buNone/>
                </a:pP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(1 –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插值思想：用函数作为系数对点加权组合得到曲线参数方程。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864995"/>
                <a:ext cx="7886700" cy="3311967"/>
              </a:xfrm>
              <a:blipFill>
                <a:blip r:embed="rId2"/>
                <a:stretch>
                  <a:fillRect l="-1391" t="-3315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 flipV="1">
            <a:off x="3033132" y="1784195"/>
            <a:ext cx="2509024" cy="83634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3021981" y="2578345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5506156" y="1746445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4680966" y="2028654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018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714488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 is tangent a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0</a:t>
            </a:fld>
            <a:endParaRPr lang="zh-CN" altLang="en-US"/>
          </a:p>
        </p:txBody>
      </p: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925513" y="2257426"/>
            <a:ext cx="3092450" cy="2081213"/>
            <a:chOff x="583" y="1422"/>
            <a:chExt cx="1948" cy="1311"/>
          </a:xfrm>
        </p:grpSpPr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604" y="1834"/>
              <a:ext cx="1906" cy="378"/>
            </a:xfrm>
            <a:custGeom>
              <a:avLst/>
              <a:gdLst>
                <a:gd name="T0" fmla="*/ 88 w 5500"/>
                <a:gd name="T1" fmla="*/ 306 h 1091"/>
                <a:gd name="T2" fmla="*/ 221 w 5500"/>
                <a:gd name="T3" fmla="*/ 220 h 1091"/>
                <a:gd name="T4" fmla="*/ 352 w 5500"/>
                <a:gd name="T5" fmla="*/ 149 h 1091"/>
                <a:gd name="T6" fmla="*/ 482 w 5500"/>
                <a:gd name="T7" fmla="*/ 93 h 1091"/>
                <a:gd name="T8" fmla="*/ 612 w 5500"/>
                <a:gd name="T9" fmla="*/ 51 h 1091"/>
                <a:gd name="T10" fmla="*/ 740 w 5500"/>
                <a:gd name="T11" fmla="*/ 22 h 1091"/>
                <a:gd name="T12" fmla="*/ 868 w 5500"/>
                <a:gd name="T13" fmla="*/ 6 h 1091"/>
                <a:gd name="T14" fmla="*/ 996 w 5500"/>
                <a:gd name="T15" fmla="*/ 0 h 1091"/>
                <a:gd name="T16" fmla="*/ 1122 w 5500"/>
                <a:gd name="T17" fmla="*/ 5 h 1091"/>
                <a:gd name="T18" fmla="*/ 1248 w 5500"/>
                <a:gd name="T19" fmla="*/ 20 h 1091"/>
                <a:gd name="T20" fmla="*/ 1374 w 5500"/>
                <a:gd name="T21" fmla="*/ 44 h 1091"/>
                <a:gd name="T22" fmla="*/ 1499 w 5500"/>
                <a:gd name="T23" fmla="*/ 76 h 1091"/>
                <a:gd name="T24" fmla="*/ 1623 w 5500"/>
                <a:gd name="T25" fmla="*/ 115 h 1091"/>
                <a:gd name="T26" fmla="*/ 1748 w 5500"/>
                <a:gd name="T27" fmla="*/ 160 h 1091"/>
                <a:gd name="T28" fmla="*/ 1872 w 5500"/>
                <a:gd name="T29" fmla="*/ 210 h 1091"/>
                <a:gd name="T30" fmla="*/ 1996 w 5500"/>
                <a:gd name="T31" fmla="*/ 266 h 1091"/>
                <a:gd name="T32" fmla="*/ 2119 w 5500"/>
                <a:gd name="T33" fmla="*/ 325 h 1091"/>
                <a:gd name="T34" fmla="*/ 2243 w 5500"/>
                <a:gd name="T35" fmla="*/ 387 h 1091"/>
                <a:gd name="T36" fmla="*/ 2367 w 5500"/>
                <a:gd name="T37" fmla="*/ 451 h 1091"/>
                <a:gd name="T38" fmla="*/ 2490 w 5500"/>
                <a:gd name="T39" fmla="*/ 516 h 1091"/>
                <a:gd name="T40" fmla="*/ 2614 w 5500"/>
                <a:gd name="T41" fmla="*/ 581 h 1091"/>
                <a:gd name="T42" fmla="*/ 2738 w 5500"/>
                <a:gd name="T43" fmla="*/ 647 h 1091"/>
                <a:gd name="T44" fmla="*/ 2863 w 5500"/>
                <a:gd name="T45" fmla="*/ 710 h 1091"/>
                <a:gd name="T46" fmla="*/ 2987 w 5500"/>
                <a:gd name="T47" fmla="*/ 772 h 1091"/>
                <a:gd name="T48" fmla="*/ 3112 w 5500"/>
                <a:gd name="T49" fmla="*/ 831 h 1091"/>
                <a:gd name="T50" fmla="*/ 3238 w 5500"/>
                <a:gd name="T51" fmla="*/ 886 h 1091"/>
                <a:gd name="T52" fmla="*/ 3364 w 5500"/>
                <a:gd name="T53" fmla="*/ 936 h 1091"/>
                <a:gd name="T54" fmla="*/ 3490 w 5500"/>
                <a:gd name="T55" fmla="*/ 981 h 1091"/>
                <a:gd name="T56" fmla="*/ 3617 w 5500"/>
                <a:gd name="T57" fmla="*/ 1019 h 1091"/>
                <a:gd name="T58" fmla="*/ 3745 w 5500"/>
                <a:gd name="T59" fmla="*/ 1050 h 1091"/>
                <a:gd name="T60" fmla="*/ 3874 w 5500"/>
                <a:gd name="T61" fmla="*/ 1073 h 1091"/>
                <a:gd name="T62" fmla="*/ 4003 w 5500"/>
                <a:gd name="T63" fmla="*/ 1087 h 1091"/>
                <a:gd name="T64" fmla="*/ 4134 w 5500"/>
                <a:gd name="T65" fmla="*/ 1091 h 1091"/>
                <a:gd name="T66" fmla="*/ 4265 w 5500"/>
                <a:gd name="T67" fmla="*/ 1085 h 1091"/>
                <a:gd name="T68" fmla="*/ 4397 w 5500"/>
                <a:gd name="T69" fmla="*/ 1068 h 1091"/>
                <a:gd name="T70" fmla="*/ 4531 w 5500"/>
                <a:gd name="T71" fmla="*/ 1038 h 1091"/>
                <a:gd name="T72" fmla="*/ 4665 w 5500"/>
                <a:gd name="T73" fmla="*/ 994 h 1091"/>
                <a:gd name="T74" fmla="*/ 4801 w 5500"/>
                <a:gd name="T75" fmla="*/ 937 h 1091"/>
                <a:gd name="T76" fmla="*/ 4938 w 5500"/>
                <a:gd name="T77" fmla="*/ 865 h 1091"/>
                <a:gd name="T78" fmla="*/ 5076 w 5500"/>
                <a:gd name="T79" fmla="*/ 778 h 1091"/>
                <a:gd name="T80" fmla="*/ 5216 w 5500"/>
                <a:gd name="T81" fmla="*/ 674 h 1091"/>
                <a:gd name="T82" fmla="*/ 5357 w 5500"/>
                <a:gd name="T83" fmla="*/ 552 h 1091"/>
                <a:gd name="T84" fmla="*/ 5500 w 5500"/>
                <a:gd name="T85" fmla="*/ 413 h 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5500" h="1091">
                  <a:moveTo>
                    <a:pt x="0" y="373"/>
                  </a:moveTo>
                  <a:lnTo>
                    <a:pt x="44" y="338"/>
                  </a:lnTo>
                  <a:lnTo>
                    <a:pt x="88" y="306"/>
                  </a:lnTo>
                  <a:lnTo>
                    <a:pt x="133" y="275"/>
                  </a:lnTo>
                  <a:lnTo>
                    <a:pt x="177" y="247"/>
                  </a:lnTo>
                  <a:lnTo>
                    <a:pt x="221" y="220"/>
                  </a:lnTo>
                  <a:lnTo>
                    <a:pt x="265" y="194"/>
                  </a:lnTo>
                  <a:lnTo>
                    <a:pt x="308" y="171"/>
                  </a:lnTo>
                  <a:lnTo>
                    <a:pt x="352" y="149"/>
                  </a:lnTo>
                  <a:lnTo>
                    <a:pt x="396" y="129"/>
                  </a:lnTo>
                  <a:lnTo>
                    <a:pt x="439" y="110"/>
                  </a:lnTo>
                  <a:lnTo>
                    <a:pt x="482" y="93"/>
                  </a:lnTo>
                  <a:lnTo>
                    <a:pt x="526" y="78"/>
                  </a:lnTo>
                  <a:lnTo>
                    <a:pt x="569" y="64"/>
                  </a:lnTo>
                  <a:lnTo>
                    <a:pt x="612" y="51"/>
                  </a:lnTo>
                  <a:lnTo>
                    <a:pt x="655" y="40"/>
                  </a:lnTo>
                  <a:lnTo>
                    <a:pt x="698" y="31"/>
                  </a:lnTo>
                  <a:lnTo>
                    <a:pt x="740" y="22"/>
                  </a:lnTo>
                  <a:lnTo>
                    <a:pt x="783" y="15"/>
                  </a:lnTo>
                  <a:lnTo>
                    <a:pt x="826" y="10"/>
                  </a:lnTo>
                  <a:lnTo>
                    <a:pt x="868" y="6"/>
                  </a:lnTo>
                  <a:lnTo>
                    <a:pt x="911" y="3"/>
                  </a:lnTo>
                  <a:lnTo>
                    <a:pt x="953" y="1"/>
                  </a:lnTo>
                  <a:lnTo>
                    <a:pt x="996" y="0"/>
                  </a:lnTo>
                  <a:lnTo>
                    <a:pt x="1038" y="1"/>
                  </a:lnTo>
                  <a:lnTo>
                    <a:pt x="1080" y="3"/>
                  </a:lnTo>
                  <a:lnTo>
                    <a:pt x="1122" y="5"/>
                  </a:lnTo>
                  <a:lnTo>
                    <a:pt x="1164" y="9"/>
                  </a:lnTo>
                  <a:lnTo>
                    <a:pt x="1206" y="14"/>
                  </a:lnTo>
                  <a:lnTo>
                    <a:pt x="1248" y="20"/>
                  </a:lnTo>
                  <a:lnTo>
                    <a:pt x="1290" y="27"/>
                  </a:lnTo>
                  <a:lnTo>
                    <a:pt x="1332" y="35"/>
                  </a:lnTo>
                  <a:lnTo>
                    <a:pt x="1374" y="44"/>
                  </a:lnTo>
                  <a:lnTo>
                    <a:pt x="1415" y="54"/>
                  </a:lnTo>
                  <a:lnTo>
                    <a:pt x="1457" y="64"/>
                  </a:lnTo>
                  <a:lnTo>
                    <a:pt x="1499" y="76"/>
                  </a:lnTo>
                  <a:lnTo>
                    <a:pt x="1540" y="88"/>
                  </a:lnTo>
                  <a:lnTo>
                    <a:pt x="1582" y="101"/>
                  </a:lnTo>
                  <a:lnTo>
                    <a:pt x="1623" y="115"/>
                  </a:lnTo>
                  <a:lnTo>
                    <a:pt x="1665" y="129"/>
                  </a:lnTo>
                  <a:lnTo>
                    <a:pt x="1706" y="144"/>
                  </a:lnTo>
                  <a:lnTo>
                    <a:pt x="1748" y="160"/>
                  </a:lnTo>
                  <a:lnTo>
                    <a:pt x="1789" y="176"/>
                  </a:lnTo>
                  <a:lnTo>
                    <a:pt x="1830" y="193"/>
                  </a:lnTo>
                  <a:lnTo>
                    <a:pt x="1872" y="210"/>
                  </a:lnTo>
                  <a:lnTo>
                    <a:pt x="1913" y="228"/>
                  </a:lnTo>
                  <a:lnTo>
                    <a:pt x="1954" y="247"/>
                  </a:lnTo>
                  <a:lnTo>
                    <a:pt x="1996" y="266"/>
                  </a:lnTo>
                  <a:lnTo>
                    <a:pt x="2037" y="285"/>
                  </a:lnTo>
                  <a:lnTo>
                    <a:pt x="2078" y="305"/>
                  </a:lnTo>
                  <a:lnTo>
                    <a:pt x="2119" y="325"/>
                  </a:lnTo>
                  <a:lnTo>
                    <a:pt x="2161" y="345"/>
                  </a:lnTo>
                  <a:lnTo>
                    <a:pt x="2202" y="366"/>
                  </a:lnTo>
                  <a:lnTo>
                    <a:pt x="2243" y="387"/>
                  </a:lnTo>
                  <a:lnTo>
                    <a:pt x="2284" y="408"/>
                  </a:lnTo>
                  <a:lnTo>
                    <a:pt x="2325" y="429"/>
                  </a:lnTo>
                  <a:lnTo>
                    <a:pt x="2367" y="451"/>
                  </a:lnTo>
                  <a:lnTo>
                    <a:pt x="2408" y="472"/>
                  </a:lnTo>
                  <a:lnTo>
                    <a:pt x="2449" y="494"/>
                  </a:lnTo>
                  <a:lnTo>
                    <a:pt x="2490" y="516"/>
                  </a:lnTo>
                  <a:lnTo>
                    <a:pt x="2532" y="538"/>
                  </a:lnTo>
                  <a:lnTo>
                    <a:pt x="2573" y="560"/>
                  </a:lnTo>
                  <a:lnTo>
                    <a:pt x="2614" y="581"/>
                  </a:lnTo>
                  <a:lnTo>
                    <a:pt x="2656" y="603"/>
                  </a:lnTo>
                  <a:lnTo>
                    <a:pt x="2697" y="625"/>
                  </a:lnTo>
                  <a:lnTo>
                    <a:pt x="2738" y="647"/>
                  </a:lnTo>
                  <a:lnTo>
                    <a:pt x="2780" y="668"/>
                  </a:lnTo>
                  <a:lnTo>
                    <a:pt x="2821" y="689"/>
                  </a:lnTo>
                  <a:lnTo>
                    <a:pt x="2863" y="710"/>
                  </a:lnTo>
                  <a:lnTo>
                    <a:pt x="2904" y="731"/>
                  </a:lnTo>
                  <a:lnTo>
                    <a:pt x="2946" y="752"/>
                  </a:lnTo>
                  <a:lnTo>
                    <a:pt x="2987" y="772"/>
                  </a:lnTo>
                  <a:lnTo>
                    <a:pt x="3029" y="792"/>
                  </a:lnTo>
                  <a:lnTo>
                    <a:pt x="3071" y="812"/>
                  </a:lnTo>
                  <a:lnTo>
                    <a:pt x="3112" y="831"/>
                  </a:lnTo>
                  <a:lnTo>
                    <a:pt x="3154" y="850"/>
                  </a:lnTo>
                  <a:lnTo>
                    <a:pt x="3196" y="868"/>
                  </a:lnTo>
                  <a:lnTo>
                    <a:pt x="3238" y="886"/>
                  </a:lnTo>
                  <a:lnTo>
                    <a:pt x="3280" y="903"/>
                  </a:lnTo>
                  <a:lnTo>
                    <a:pt x="3322" y="920"/>
                  </a:lnTo>
                  <a:lnTo>
                    <a:pt x="3364" y="936"/>
                  </a:lnTo>
                  <a:lnTo>
                    <a:pt x="3406" y="952"/>
                  </a:lnTo>
                  <a:lnTo>
                    <a:pt x="3448" y="966"/>
                  </a:lnTo>
                  <a:lnTo>
                    <a:pt x="3490" y="981"/>
                  </a:lnTo>
                  <a:lnTo>
                    <a:pt x="3533" y="994"/>
                  </a:lnTo>
                  <a:lnTo>
                    <a:pt x="3575" y="1007"/>
                  </a:lnTo>
                  <a:lnTo>
                    <a:pt x="3617" y="1019"/>
                  </a:lnTo>
                  <a:lnTo>
                    <a:pt x="3660" y="1030"/>
                  </a:lnTo>
                  <a:lnTo>
                    <a:pt x="3703" y="1041"/>
                  </a:lnTo>
                  <a:lnTo>
                    <a:pt x="3745" y="1050"/>
                  </a:lnTo>
                  <a:lnTo>
                    <a:pt x="3788" y="1059"/>
                  </a:lnTo>
                  <a:lnTo>
                    <a:pt x="3831" y="1066"/>
                  </a:lnTo>
                  <a:lnTo>
                    <a:pt x="3874" y="1073"/>
                  </a:lnTo>
                  <a:lnTo>
                    <a:pt x="3917" y="1079"/>
                  </a:lnTo>
                  <a:lnTo>
                    <a:pt x="3960" y="1083"/>
                  </a:lnTo>
                  <a:lnTo>
                    <a:pt x="4003" y="1087"/>
                  </a:lnTo>
                  <a:lnTo>
                    <a:pt x="4047" y="1090"/>
                  </a:lnTo>
                  <a:lnTo>
                    <a:pt x="4090" y="1091"/>
                  </a:lnTo>
                  <a:lnTo>
                    <a:pt x="4134" y="1091"/>
                  </a:lnTo>
                  <a:lnTo>
                    <a:pt x="4177" y="1091"/>
                  </a:lnTo>
                  <a:lnTo>
                    <a:pt x="4221" y="1089"/>
                  </a:lnTo>
                  <a:lnTo>
                    <a:pt x="4265" y="1085"/>
                  </a:lnTo>
                  <a:lnTo>
                    <a:pt x="4309" y="1081"/>
                  </a:lnTo>
                  <a:lnTo>
                    <a:pt x="4353" y="1075"/>
                  </a:lnTo>
                  <a:lnTo>
                    <a:pt x="4397" y="1068"/>
                  </a:lnTo>
                  <a:lnTo>
                    <a:pt x="4442" y="1059"/>
                  </a:lnTo>
                  <a:lnTo>
                    <a:pt x="4486" y="1049"/>
                  </a:lnTo>
                  <a:lnTo>
                    <a:pt x="4531" y="1038"/>
                  </a:lnTo>
                  <a:lnTo>
                    <a:pt x="4575" y="1025"/>
                  </a:lnTo>
                  <a:lnTo>
                    <a:pt x="4620" y="1010"/>
                  </a:lnTo>
                  <a:lnTo>
                    <a:pt x="4665" y="994"/>
                  </a:lnTo>
                  <a:lnTo>
                    <a:pt x="4710" y="977"/>
                  </a:lnTo>
                  <a:lnTo>
                    <a:pt x="4755" y="958"/>
                  </a:lnTo>
                  <a:lnTo>
                    <a:pt x="4801" y="937"/>
                  </a:lnTo>
                  <a:lnTo>
                    <a:pt x="4846" y="915"/>
                  </a:lnTo>
                  <a:lnTo>
                    <a:pt x="4892" y="891"/>
                  </a:lnTo>
                  <a:lnTo>
                    <a:pt x="4938" y="865"/>
                  </a:lnTo>
                  <a:lnTo>
                    <a:pt x="4984" y="838"/>
                  </a:lnTo>
                  <a:lnTo>
                    <a:pt x="5030" y="809"/>
                  </a:lnTo>
                  <a:lnTo>
                    <a:pt x="5076" y="778"/>
                  </a:lnTo>
                  <a:lnTo>
                    <a:pt x="5122" y="745"/>
                  </a:lnTo>
                  <a:lnTo>
                    <a:pt x="5169" y="710"/>
                  </a:lnTo>
                  <a:lnTo>
                    <a:pt x="5216" y="674"/>
                  </a:lnTo>
                  <a:lnTo>
                    <a:pt x="5263" y="635"/>
                  </a:lnTo>
                  <a:lnTo>
                    <a:pt x="5310" y="595"/>
                  </a:lnTo>
                  <a:lnTo>
                    <a:pt x="5357" y="552"/>
                  </a:lnTo>
                  <a:lnTo>
                    <a:pt x="5404" y="508"/>
                  </a:lnTo>
                  <a:lnTo>
                    <a:pt x="5452" y="461"/>
                  </a:lnTo>
                  <a:lnTo>
                    <a:pt x="5500" y="413"/>
                  </a:lnTo>
                </a:path>
              </a:pathLst>
            </a:custGeom>
            <a:noFill/>
            <a:ln w="15875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604" y="1443"/>
              <a:ext cx="658" cy="520"/>
            </a:xfrm>
            <a:prstGeom prst="line">
              <a:avLst/>
            </a:prstGeom>
            <a:noFill/>
            <a:ln w="158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262" y="1443"/>
              <a:ext cx="1248" cy="534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1803" y="1977"/>
              <a:ext cx="707" cy="735"/>
            </a:xfrm>
            <a:prstGeom prst="line">
              <a:avLst/>
            </a:prstGeom>
            <a:noFill/>
            <a:ln w="15875" cap="rnd">
              <a:solidFill>
                <a:srgbClr val="0718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 flipV="1">
              <a:off x="604" y="1963"/>
              <a:ext cx="1199" cy="749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583" y="1942"/>
              <a:ext cx="42" cy="42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583" y="1942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1242" y="1422"/>
              <a:ext cx="41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1242" y="1422"/>
              <a:ext cx="41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1782" y="2691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1782" y="2691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2489" y="1956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2489" y="1956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3" name="Group 21"/>
          <p:cNvGrpSpPr>
            <a:grpSpLocks noChangeAspect="1"/>
          </p:cNvGrpSpPr>
          <p:nvPr/>
        </p:nvGrpSpPr>
        <p:grpSpPr bwMode="auto">
          <a:xfrm>
            <a:off x="4691063" y="2447926"/>
            <a:ext cx="3743325" cy="1657350"/>
            <a:chOff x="2955" y="1542"/>
            <a:chExt cx="2358" cy="1044"/>
          </a:xfrm>
        </p:grpSpPr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2981" y="1781"/>
              <a:ext cx="2308" cy="781"/>
            </a:xfrm>
            <a:custGeom>
              <a:avLst/>
              <a:gdLst>
                <a:gd name="T0" fmla="*/ 47 w 5580"/>
                <a:gd name="T1" fmla="*/ 1773 h 1884"/>
                <a:gd name="T2" fmla="*/ 123 w 5580"/>
                <a:gd name="T3" fmla="*/ 1614 h 1884"/>
                <a:gd name="T4" fmla="*/ 205 w 5580"/>
                <a:gd name="T5" fmla="*/ 1463 h 1884"/>
                <a:gd name="T6" fmla="*/ 293 w 5580"/>
                <a:gd name="T7" fmla="*/ 1321 h 1884"/>
                <a:gd name="T8" fmla="*/ 387 w 5580"/>
                <a:gd name="T9" fmla="*/ 1186 h 1884"/>
                <a:gd name="T10" fmla="*/ 485 w 5580"/>
                <a:gd name="T11" fmla="*/ 1059 h 1884"/>
                <a:gd name="T12" fmla="*/ 589 w 5580"/>
                <a:gd name="T13" fmla="*/ 940 h 1884"/>
                <a:gd name="T14" fmla="*/ 697 w 5580"/>
                <a:gd name="T15" fmla="*/ 829 h 1884"/>
                <a:gd name="T16" fmla="*/ 810 w 5580"/>
                <a:gd name="T17" fmla="*/ 725 h 1884"/>
                <a:gd name="T18" fmla="*/ 927 w 5580"/>
                <a:gd name="T19" fmla="*/ 629 h 1884"/>
                <a:gd name="T20" fmla="*/ 1049 w 5580"/>
                <a:gd name="T21" fmla="*/ 540 h 1884"/>
                <a:gd name="T22" fmla="*/ 1174 w 5580"/>
                <a:gd name="T23" fmla="*/ 459 h 1884"/>
                <a:gd name="T24" fmla="*/ 1302 w 5580"/>
                <a:gd name="T25" fmla="*/ 384 h 1884"/>
                <a:gd name="T26" fmla="*/ 1434 w 5580"/>
                <a:gd name="T27" fmla="*/ 317 h 1884"/>
                <a:gd name="T28" fmla="*/ 1569 w 5580"/>
                <a:gd name="T29" fmla="*/ 256 h 1884"/>
                <a:gd name="T30" fmla="*/ 1706 w 5580"/>
                <a:gd name="T31" fmla="*/ 202 h 1884"/>
                <a:gd name="T32" fmla="*/ 1846 w 5580"/>
                <a:gd name="T33" fmla="*/ 155 h 1884"/>
                <a:gd name="T34" fmla="*/ 1989 w 5580"/>
                <a:gd name="T35" fmla="*/ 114 h 1884"/>
                <a:gd name="T36" fmla="*/ 2133 w 5580"/>
                <a:gd name="T37" fmla="*/ 80 h 1884"/>
                <a:gd name="T38" fmla="*/ 2280 w 5580"/>
                <a:gd name="T39" fmla="*/ 52 h 1884"/>
                <a:gd name="T40" fmla="*/ 2428 w 5580"/>
                <a:gd name="T41" fmla="*/ 30 h 1884"/>
                <a:gd name="T42" fmla="*/ 2577 w 5580"/>
                <a:gd name="T43" fmla="*/ 14 h 1884"/>
                <a:gd name="T44" fmla="*/ 2727 w 5580"/>
                <a:gd name="T45" fmla="*/ 4 h 1884"/>
                <a:gd name="T46" fmla="*/ 2878 w 5580"/>
                <a:gd name="T47" fmla="*/ 0 h 1884"/>
                <a:gd name="T48" fmla="*/ 3030 w 5580"/>
                <a:gd name="T49" fmla="*/ 2 h 1884"/>
                <a:gd name="T50" fmla="*/ 3182 w 5580"/>
                <a:gd name="T51" fmla="*/ 9 h 1884"/>
                <a:gd name="T52" fmla="*/ 3334 w 5580"/>
                <a:gd name="T53" fmla="*/ 22 h 1884"/>
                <a:gd name="T54" fmla="*/ 3486 w 5580"/>
                <a:gd name="T55" fmla="*/ 40 h 1884"/>
                <a:gd name="T56" fmla="*/ 3638 w 5580"/>
                <a:gd name="T57" fmla="*/ 64 h 1884"/>
                <a:gd name="T58" fmla="*/ 3788 w 5580"/>
                <a:gd name="T59" fmla="*/ 93 h 1884"/>
                <a:gd name="T60" fmla="*/ 3938 w 5580"/>
                <a:gd name="T61" fmla="*/ 126 h 1884"/>
                <a:gd name="T62" fmla="*/ 4087 w 5580"/>
                <a:gd name="T63" fmla="*/ 165 h 1884"/>
                <a:gd name="T64" fmla="*/ 4235 w 5580"/>
                <a:gd name="T65" fmla="*/ 209 h 1884"/>
                <a:gd name="T66" fmla="*/ 4381 w 5580"/>
                <a:gd name="T67" fmla="*/ 257 h 1884"/>
                <a:gd name="T68" fmla="*/ 4525 w 5580"/>
                <a:gd name="T69" fmla="*/ 310 h 1884"/>
                <a:gd name="T70" fmla="*/ 4667 w 5580"/>
                <a:gd name="T71" fmla="*/ 367 h 1884"/>
                <a:gd name="T72" fmla="*/ 4806 w 5580"/>
                <a:gd name="T73" fmla="*/ 429 h 1884"/>
                <a:gd name="T74" fmla="*/ 4943 w 5580"/>
                <a:gd name="T75" fmla="*/ 494 h 1884"/>
                <a:gd name="T76" fmla="*/ 5077 w 5580"/>
                <a:gd name="T77" fmla="*/ 564 h 1884"/>
                <a:gd name="T78" fmla="*/ 5208 w 5580"/>
                <a:gd name="T79" fmla="*/ 638 h 1884"/>
                <a:gd name="T80" fmla="*/ 5335 w 5580"/>
                <a:gd name="T81" fmla="*/ 716 h 1884"/>
                <a:gd name="T82" fmla="*/ 5459 w 5580"/>
                <a:gd name="T83" fmla="*/ 798 h 1884"/>
                <a:gd name="T84" fmla="*/ 5580 w 5580"/>
                <a:gd name="T85" fmla="*/ 884 h 1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5580" h="1884">
                  <a:moveTo>
                    <a:pt x="0" y="1884"/>
                  </a:moveTo>
                  <a:lnTo>
                    <a:pt x="23" y="1828"/>
                  </a:lnTo>
                  <a:lnTo>
                    <a:pt x="47" y="1773"/>
                  </a:lnTo>
                  <a:lnTo>
                    <a:pt x="72" y="1719"/>
                  </a:lnTo>
                  <a:lnTo>
                    <a:pt x="97" y="1666"/>
                  </a:lnTo>
                  <a:lnTo>
                    <a:pt x="123" y="1614"/>
                  </a:lnTo>
                  <a:lnTo>
                    <a:pt x="150" y="1563"/>
                  </a:lnTo>
                  <a:lnTo>
                    <a:pt x="177" y="1512"/>
                  </a:lnTo>
                  <a:lnTo>
                    <a:pt x="205" y="1463"/>
                  </a:lnTo>
                  <a:lnTo>
                    <a:pt x="234" y="1415"/>
                  </a:lnTo>
                  <a:lnTo>
                    <a:pt x="263" y="1367"/>
                  </a:lnTo>
                  <a:lnTo>
                    <a:pt x="293" y="1321"/>
                  </a:lnTo>
                  <a:lnTo>
                    <a:pt x="324" y="1275"/>
                  </a:lnTo>
                  <a:lnTo>
                    <a:pt x="355" y="1230"/>
                  </a:lnTo>
                  <a:lnTo>
                    <a:pt x="387" y="1186"/>
                  </a:lnTo>
                  <a:lnTo>
                    <a:pt x="419" y="1143"/>
                  </a:lnTo>
                  <a:lnTo>
                    <a:pt x="452" y="1101"/>
                  </a:lnTo>
                  <a:lnTo>
                    <a:pt x="485" y="1059"/>
                  </a:lnTo>
                  <a:lnTo>
                    <a:pt x="519" y="1019"/>
                  </a:lnTo>
                  <a:lnTo>
                    <a:pt x="554" y="979"/>
                  </a:lnTo>
                  <a:lnTo>
                    <a:pt x="589" y="940"/>
                  </a:lnTo>
                  <a:lnTo>
                    <a:pt x="624" y="902"/>
                  </a:lnTo>
                  <a:lnTo>
                    <a:pt x="661" y="865"/>
                  </a:lnTo>
                  <a:lnTo>
                    <a:pt x="697" y="829"/>
                  </a:lnTo>
                  <a:lnTo>
                    <a:pt x="734" y="794"/>
                  </a:lnTo>
                  <a:lnTo>
                    <a:pt x="772" y="759"/>
                  </a:lnTo>
                  <a:lnTo>
                    <a:pt x="810" y="725"/>
                  </a:lnTo>
                  <a:lnTo>
                    <a:pt x="849" y="693"/>
                  </a:lnTo>
                  <a:lnTo>
                    <a:pt x="888" y="661"/>
                  </a:lnTo>
                  <a:lnTo>
                    <a:pt x="927" y="629"/>
                  </a:lnTo>
                  <a:lnTo>
                    <a:pt x="967" y="599"/>
                  </a:lnTo>
                  <a:lnTo>
                    <a:pt x="1008" y="569"/>
                  </a:lnTo>
                  <a:lnTo>
                    <a:pt x="1049" y="540"/>
                  </a:lnTo>
                  <a:lnTo>
                    <a:pt x="1090" y="512"/>
                  </a:lnTo>
                  <a:lnTo>
                    <a:pt x="1131" y="485"/>
                  </a:lnTo>
                  <a:lnTo>
                    <a:pt x="1174" y="459"/>
                  </a:lnTo>
                  <a:lnTo>
                    <a:pt x="1216" y="433"/>
                  </a:lnTo>
                  <a:lnTo>
                    <a:pt x="1259" y="408"/>
                  </a:lnTo>
                  <a:lnTo>
                    <a:pt x="1302" y="384"/>
                  </a:lnTo>
                  <a:lnTo>
                    <a:pt x="1346" y="361"/>
                  </a:lnTo>
                  <a:lnTo>
                    <a:pt x="1390" y="338"/>
                  </a:lnTo>
                  <a:lnTo>
                    <a:pt x="1434" y="317"/>
                  </a:lnTo>
                  <a:lnTo>
                    <a:pt x="1478" y="296"/>
                  </a:lnTo>
                  <a:lnTo>
                    <a:pt x="1523" y="275"/>
                  </a:lnTo>
                  <a:lnTo>
                    <a:pt x="1569" y="256"/>
                  </a:lnTo>
                  <a:lnTo>
                    <a:pt x="1614" y="237"/>
                  </a:lnTo>
                  <a:lnTo>
                    <a:pt x="1660" y="219"/>
                  </a:lnTo>
                  <a:lnTo>
                    <a:pt x="1706" y="202"/>
                  </a:lnTo>
                  <a:lnTo>
                    <a:pt x="1753" y="185"/>
                  </a:lnTo>
                  <a:lnTo>
                    <a:pt x="1799" y="170"/>
                  </a:lnTo>
                  <a:lnTo>
                    <a:pt x="1846" y="155"/>
                  </a:lnTo>
                  <a:lnTo>
                    <a:pt x="1894" y="140"/>
                  </a:lnTo>
                  <a:lnTo>
                    <a:pt x="1941" y="127"/>
                  </a:lnTo>
                  <a:lnTo>
                    <a:pt x="1989" y="114"/>
                  </a:lnTo>
                  <a:lnTo>
                    <a:pt x="2037" y="102"/>
                  </a:lnTo>
                  <a:lnTo>
                    <a:pt x="2085" y="90"/>
                  </a:lnTo>
                  <a:lnTo>
                    <a:pt x="2133" y="80"/>
                  </a:lnTo>
                  <a:lnTo>
                    <a:pt x="2182" y="70"/>
                  </a:lnTo>
                  <a:lnTo>
                    <a:pt x="2231" y="60"/>
                  </a:lnTo>
                  <a:lnTo>
                    <a:pt x="2280" y="52"/>
                  </a:lnTo>
                  <a:lnTo>
                    <a:pt x="2329" y="44"/>
                  </a:lnTo>
                  <a:lnTo>
                    <a:pt x="2378" y="36"/>
                  </a:lnTo>
                  <a:lnTo>
                    <a:pt x="2428" y="30"/>
                  </a:lnTo>
                  <a:lnTo>
                    <a:pt x="2477" y="24"/>
                  </a:lnTo>
                  <a:lnTo>
                    <a:pt x="2527" y="19"/>
                  </a:lnTo>
                  <a:lnTo>
                    <a:pt x="2577" y="14"/>
                  </a:lnTo>
                  <a:lnTo>
                    <a:pt x="2627" y="10"/>
                  </a:lnTo>
                  <a:lnTo>
                    <a:pt x="2677" y="7"/>
                  </a:lnTo>
                  <a:lnTo>
                    <a:pt x="2727" y="4"/>
                  </a:lnTo>
                  <a:lnTo>
                    <a:pt x="2777" y="2"/>
                  </a:lnTo>
                  <a:lnTo>
                    <a:pt x="2828" y="1"/>
                  </a:lnTo>
                  <a:lnTo>
                    <a:pt x="2878" y="0"/>
                  </a:lnTo>
                  <a:lnTo>
                    <a:pt x="2929" y="0"/>
                  </a:lnTo>
                  <a:lnTo>
                    <a:pt x="2979" y="1"/>
                  </a:lnTo>
                  <a:lnTo>
                    <a:pt x="3030" y="2"/>
                  </a:lnTo>
                  <a:lnTo>
                    <a:pt x="3081" y="4"/>
                  </a:lnTo>
                  <a:lnTo>
                    <a:pt x="3131" y="6"/>
                  </a:lnTo>
                  <a:lnTo>
                    <a:pt x="3182" y="9"/>
                  </a:lnTo>
                  <a:lnTo>
                    <a:pt x="3233" y="13"/>
                  </a:lnTo>
                  <a:lnTo>
                    <a:pt x="3283" y="17"/>
                  </a:lnTo>
                  <a:lnTo>
                    <a:pt x="3334" y="22"/>
                  </a:lnTo>
                  <a:lnTo>
                    <a:pt x="3385" y="28"/>
                  </a:lnTo>
                  <a:lnTo>
                    <a:pt x="3435" y="34"/>
                  </a:lnTo>
                  <a:lnTo>
                    <a:pt x="3486" y="40"/>
                  </a:lnTo>
                  <a:lnTo>
                    <a:pt x="3537" y="48"/>
                  </a:lnTo>
                  <a:lnTo>
                    <a:pt x="3587" y="56"/>
                  </a:lnTo>
                  <a:lnTo>
                    <a:pt x="3638" y="64"/>
                  </a:lnTo>
                  <a:lnTo>
                    <a:pt x="3688" y="73"/>
                  </a:lnTo>
                  <a:lnTo>
                    <a:pt x="3738" y="83"/>
                  </a:lnTo>
                  <a:lnTo>
                    <a:pt x="3788" y="93"/>
                  </a:lnTo>
                  <a:lnTo>
                    <a:pt x="3839" y="103"/>
                  </a:lnTo>
                  <a:lnTo>
                    <a:pt x="3889" y="115"/>
                  </a:lnTo>
                  <a:lnTo>
                    <a:pt x="3938" y="126"/>
                  </a:lnTo>
                  <a:lnTo>
                    <a:pt x="3988" y="139"/>
                  </a:lnTo>
                  <a:lnTo>
                    <a:pt x="4038" y="152"/>
                  </a:lnTo>
                  <a:lnTo>
                    <a:pt x="4087" y="165"/>
                  </a:lnTo>
                  <a:lnTo>
                    <a:pt x="4137" y="179"/>
                  </a:lnTo>
                  <a:lnTo>
                    <a:pt x="4186" y="194"/>
                  </a:lnTo>
                  <a:lnTo>
                    <a:pt x="4235" y="209"/>
                  </a:lnTo>
                  <a:lnTo>
                    <a:pt x="4284" y="224"/>
                  </a:lnTo>
                  <a:lnTo>
                    <a:pt x="4332" y="240"/>
                  </a:lnTo>
                  <a:lnTo>
                    <a:pt x="4381" y="257"/>
                  </a:lnTo>
                  <a:lnTo>
                    <a:pt x="4429" y="274"/>
                  </a:lnTo>
                  <a:lnTo>
                    <a:pt x="4477" y="292"/>
                  </a:lnTo>
                  <a:lnTo>
                    <a:pt x="4525" y="310"/>
                  </a:lnTo>
                  <a:lnTo>
                    <a:pt x="4572" y="328"/>
                  </a:lnTo>
                  <a:lnTo>
                    <a:pt x="4620" y="347"/>
                  </a:lnTo>
                  <a:lnTo>
                    <a:pt x="4667" y="367"/>
                  </a:lnTo>
                  <a:lnTo>
                    <a:pt x="4713" y="387"/>
                  </a:lnTo>
                  <a:lnTo>
                    <a:pt x="4760" y="408"/>
                  </a:lnTo>
                  <a:lnTo>
                    <a:pt x="4806" y="429"/>
                  </a:lnTo>
                  <a:lnTo>
                    <a:pt x="4852" y="450"/>
                  </a:lnTo>
                  <a:lnTo>
                    <a:pt x="4898" y="472"/>
                  </a:lnTo>
                  <a:lnTo>
                    <a:pt x="4943" y="494"/>
                  </a:lnTo>
                  <a:lnTo>
                    <a:pt x="4988" y="517"/>
                  </a:lnTo>
                  <a:lnTo>
                    <a:pt x="5033" y="541"/>
                  </a:lnTo>
                  <a:lnTo>
                    <a:pt x="5077" y="564"/>
                  </a:lnTo>
                  <a:lnTo>
                    <a:pt x="5121" y="589"/>
                  </a:lnTo>
                  <a:lnTo>
                    <a:pt x="5165" y="613"/>
                  </a:lnTo>
                  <a:lnTo>
                    <a:pt x="5208" y="638"/>
                  </a:lnTo>
                  <a:lnTo>
                    <a:pt x="5251" y="664"/>
                  </a:lnTo>
                  <a:lnTo>
                    <a:pt x="5293" y="690"/>
                  </a:lnTo>
                  <a:lnTo>
                    <a:pt x="5335" y="716"/>
                  </a:lnTo>
                  <a:lnTo>
                    <a:pt x="5377" y="743"/>
                  </a:lnTo>
                  <a:lnTo>
                    <a:pt x="5418" y="770"/>
                  </a:lnTo>
                  <a:lnTo>
                    <a:pt x="5459" y="798"/>
                  </a:lnTo>
                  <a:lnTo>
                    <a:pt x="5500" y="826"/>
                  </a:lnTo>
                  <a:lnTo>
                    <a:pt x="5540" y="855"/>
                  </a:lnTo>
                  <a:lnTo>
                    <a:pt x="5580" y="884"/>
                  </a:lnTo>
                </a:path>
              </a:pathLst>
            </a:custGeom>
            <a:noFill/>
            <a:ln w="19050" cap="rnd">
              <a:solidFill>
                <a:srgbClr val="33CC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2980" y="1567"/>
              <a:ext cx="406" cy="995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3386" y="1567"/>
              <a:ext cx="1207" cy="6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4593" y="1633"/>
              <a:ext cx="695" cy="514"/>
            </a:xfrm>
            <a:prstGeom prst="line">
              <a:avLst/>
            </a:prstGeom>
            <a:noFill/>
            <a:ln w="19050" cap="rnd">
              <a:solidFill>
                <a:srgbClr val="0718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H="1">
              <a:off x="2980" y="2147"/>
              <a:ext cx="2308" cy="41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Oval 28"/>
            <p:cNvSpPr>
              <a:spLocks noChangeArrowheads="1"/>
            </p:cNvSpPr>
            <p:nvPr/>
          </p:nvSpPr>
          <p:spPr bwMode="auto">
            <a:xfrm>
              <a:off x="2955" y="2537"/>
              <a:ext cx="50" cy="49"/>
            </a:xfrm>
            <a:prstGeom prst="ellipse">
              <a:avLst/>
            </a:prstGeom>
            <a:solidFill>
              <a:srgbClr val="FFFFFF"/>
            </a:solidFill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Oval 29"/>
            <p:cNvSpPr>
              <a:spLocks noChangeArrowheads="1"/>
            </p:cNvSpPr>
            <p:nvPr/>
          </p:nvSpPr>
          <p:spPr bwMode="auto">
            <a:xfrm>
              <a:off x="2955" y="2537"/>
              <a:ext cx="50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Oval 30"/>
            <p:cNvSpPr>
              <a:spLocks noChangeArrowheads="1"/>
            </p:cNvSpPr>
            <p:nvPr/>
          </p:nvSpPr>
          <p:spPr bwMode="auto">
            <a:xfrm>
              <a:off x="3361" y="1542"/>
              <a:ext cx="49" cy="50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Oval 31"/>
            <p:cNvSpPr>
              <a:spLocks noChangeArrowheads="1"/>
            </p:cNvSpPr>
            <p:nvPr/>
          </p:nvSpPr>
          <p:spPr bwMode="auto">
            <a:xfrm>
              <a:off x="3361" y="1542"/>
              <a:ext cx="49" cy="50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4569" y="1609"/>
              <a:ext cx="49" cy="49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4569" y="1609"/>
              <a:ext cx="49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4"/>
            <p:cNvSpPr>
              <a:spLocks noChangeArrowheads="1"/>
            </p:cNvSpPr>
            <p:nvPr/>
          </p:nvSpPr>
          <p:spPr bwMode="auto">
            <a:xfrm>
              <a:off x="5264" y="2122"/>
              <a:ext cx="49" cy="50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Oval 35"/>
            <p:cNvSpPr>
              <a:spLocks noChangeArrowheads="1"/>
            </p:cNvSpPr>
            <p:nvPr/>
          </p:nvSpPr>
          <p:spPr bwMode="auto">
            <a:xfrm>
              <a:off x="5264" y="2122"/>
              <a:ext cx="49" cy="50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0" name="Group 38"/>
          <p:cNvGrpSpPr>
            <a:grpSpLocks noChangeAspect="1"/>
          </p:cNvGrpSpPr>
          <p:nvPr/>
        </p:nvGrpSpPr>
        <p:grpSpPr bwMode="auto">
          <a:xfrm>
            <a:off x="921124" y="4416456"/>
            <a:ext cx="2867025" cy="2079625"/>
            <a:chOff x="1842" y="2683"/>
            <a:chExt cx="1806" cy="1310"/>
          </a:xfrm>
        </p:grpSpPr>
        <p:sp>
          <p:nvSpPr>
            <p:cNvPr id="43" name="Freeform 40"/>
            <p:cNvSpPr>
              <a:spLocks/>
            </p:cNvSpPr>
            <p:nvPr/>
          </p:nvSpPr>
          <p:spPr bwMode="auto">
            <a:xfrm>
              <a:off x="2335" y="3133"/>
              <a:ext cx="1134" cy="848"/>
            </a:xfrm>
            <a:custGeom>
              <a:avLst/>
              <a:gdLst>
                <a:gd name="T0" fmla="*/ 289 w 5580"/>
                <a:gd name="T1" fmla="*/ 3877 h 4168"/>
                <a:gd name="T2" fmla="*/ 682 w 5580"/>
                <a:gd name="T3" fmla="*/ 3464 h 4168"/>
                <a:gd name="T4" fmla="*/ 1030 w 5580"/>
                <a:gd name="T5" fmla="*/ 3077 h 4168"/>
                <a:gd name="T6" fmla="*/ 1334 w 5580"/>
                <a:gd name="T7" fmla="*/ 2716 h 4168"/>
                <a:gd name="T8" fmla="*/ 1597 w 5580"/>
                <a:gd name="T9" fmla="*/ 2379 h 4168"/>
                <a:gd name="T10" fmla="*/ 1822 w 5580"/>
                <a:gd name="T11" fmla="*/ 2068 h 4168"/>
                <a:gd name="T12" fmla="*/ 2011 w 5580"/>
                <a:gd name="T13" fmla="*/ 1780 h 4168"/>
                <a:gd name="T14" fmla="*/ 2166 w 5580"/>
                <a:gd name="T15" fmla="*/ 1516 h 4168"/>
                <a:gd name="T16" fmla="*/ 2290 w 5580"/>
                <a:gd name="T17" fmla="*/ 1276 h 4168"/>
                <a:gd name="T18" fmla="*/ 2386 w 5580"/>
                <a:gd name="T19" fmla="*/ 1057 h 4168"/>
                <a:gd name="T20" fmla="*/ 2455 w 5580"/>
                <a:gd name="T21" fmla="*/ 861 h 4168"/>
                <a:gd name="T22" fmla="*/ 2500 w 5580"/>
                <a:gd name="T23" fmla="*/ 687 h 4168"/>
                <a:gd name="T24" fmla="*/ 2525 w 5580"/>
                <a:gd name="T25" fmla="*/ 533 h 4168"/>
                <a:gd name="T26" fmla="*/ 2530 w 5580"/>
                <a:gd name="T27" fmla="*/ 400 h 4168"/>
                <a:gd name="T28" fmla="*/ 2520 w 5580"/>
                <a:gd name="T29" fmla="*/ 287 h 4168"/>
                <a:gd name="T30" fmla="*/ 2495 w 5580"/>
                <a:gd name="T31" fmla="*/ 194 h 4168"/>
                <a:gd name="T32" fmla="*/ 2459 w 5580"/>
                <a:gd name="T33" fmla="*/ 119 h 4168"/>
                <a:gd name="T34" fmla="*/ 2414 w 5580"/>
                <a:gd name="T35" fmla="*/ 63 h 4168"/>
                <a:gd name="T36" fmla="*/ 2362 w 5580"/>
                <a:gd name="T37" fmla="*/ 25 h 4168"/>
                <a:gd name="T38" fmla="*/ 2307 w 5580"/>
                <a:gd name="T39" fmla="*/ 4 h 4168"/>
                <a:gd name="T40" fmla="*/ 2250 w 5580"/>
                <a:gd name="T41" fmla="*/ 1 h 4168"/>
                <a:gd name="T42" fmla="*/ 2194 w 5580"/>
                <a:gd name="T43" fmla="*/ 14 h 4168"/>
                <a:gd name="T44" fmla="*/ 2141 w 5580"/>
                <a:gd name="T45" fmla="*/ 42 h 4168"/>
                <a:gd name="T46" fmla="*/ 2094 w 5580"/>
                <a:gd name="T47" fmla="*/ 86 h 4168"/>
                <a:gd name="T48" fmla="*/ 2055 w 5580"/>
                <a:gd name="T49" fmla="*/ 145 h 4168"/>
                <a:gd name="T50" fmla="*/ 2027 w 5580"/>
                <a:gd name="T51" fmla="*/ 219 h 4168"/>
                <a:gd name="T52" fmla="*/ 2012 w 5580"/>
                <a:gd name="T53" fmla="*/ 306 h 4168"/>
                <a:gd name="T54" fmla="*/ 2013 w 5580"/>
                <a:gd name="T55" fmla="*/ 406 h 4168"/>
                <a:gd name="T56" fmla="*/ 2032 w 5580"/>
                <a:gd name="T57" fmla="*/ 520 h 4168"/>
                <a:gd name="T58" fmla="*/ 2072 w 5580"/>
                <a:gd name="T59" fmla="*/ 645 h 4168"/>
                <a:gd name="T60" fmla="*/ 2134 w 5580"/>
                <a:gd name="T61" fmla="*/ 783 h 4168"/>
                <a:gd name="T62" fmla="*/ 2222 w 5580"/>
                <a:gd name="T63" fmla="*/ 932 h 4168"/>
                <a:gd name="T64" fmla="*/ 2339 w 5580"/>
                <a:gd name="T65" fmla="*/ 1091 h 4168"/>
                <a:gd name="T66" fmla="*/ 2485 w 5580"/>
                <a:gd name="T67" fmla="*/ 1261 h 4168"/>
                <a:gd name="T68" fmla="*/ 2665 w 5580"/>
                <a:gd name="T69" fmla="*/ 1441 h 4168"/>
                <a:gd name="T70" fmla="*/ 2879 w 5580"/>
                <a:gd name="T71" fmla="*/ 1630 h 4168"/>
                <a:gd name="T72" fmla="*/ 3132 w 5580"/>
                <a:gd name="T73" fmla="*/ 1827 h 4168"/>
                <a:gd name="T74" fmla="*/ 3425 w 5580"/>
                <a:gd name="T75" fmla="*/ 2033 h 4168"/>
                <a:gd name="T76" fmla="*/ 3760 w 5580"/>
                <a:gd name="T77" fmla="*/ 2247 h 4168"/>
                <a:gd name="T78" fmla="*/ 4141 w 5580"/>
                <a:gd name="T79" fmla="*/ 2467 h 4168"/>
                <a:gd name="T80" fmla="*/ 4570 w 5580"/>
                <a:gd name="T81" fmla="*/ 2695 h 4168"/>
                <a:gd name="T82" fmla="*/ 5048 w 5580"/>
                <a:gd name="T83" fmla="*/ 2928 h 4168"/>
                <a:gd name="T84" fmla="*/ 5580 w 5580"/>
                <a:gd name="T85" fmla="*/ 3168 h 4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5580" h="4168">
                  <a:moveTo>
                    <a:pt x="0" y="4168"/>
                  </a:moveTo>
                  <a:lnTo>
                    <a:pt x="147" y="4021"/>
                  </a:lnTo>
                  <a:lnTo>
                    <a:pt x="289" y="3877"/>
                  </a:lnTo>
                  <a:lnTo>
                    <a:pt x="425" y="3737"/>
                  </a:lnTo>
                  <a:lnTo>
                    <a:pt x="556" y="3599"/>
                  </a:lnTo>
                  <a:lnTo>
                    <a:pt x="682" y="3464"/>
                  </a:lnTo>
                  <a:lnTo>
                    <a:pt x="803" y="3332"/>
                  </a:lnTo>
                  <a:lnTo>
                    <a:pt x="919" y="3203"/>
                  </a:lnTo>
                  <a:lnTo>
                    <a:pt x="1030" y="3077"/>
                  </a:lnTo>
                  <a:lnTo>
                    <a:pt x="1136" y="2954"/>
                  </a:lnTo>
                  <a:lnTo>
                    <a:pt x="1237" y="2833"/>
                  </a:lnTo>
                  <a:lnTo>
                    <a:pt x="1334" y="2716"/>
                  </a:lnTo>
                  <a:lnTo>
                    <a:pt x="1426" y="2601"/>
                  </a:lnTo>
                  <a:lnTo>
                    <a:pt x="1514" y="2489"/>
                  </a:lnTo>
                  <a:lnTo>
                    <a:pt x="1597" y="2379"/>
                  </a:lnTo>
                  <a:lnTo>
                    <a:pt x="1676" y="2273"/>
                  </a:lnTo>
                  <a:lnTo>
                    <a:pt x="1751" y="2169"/>
                  </a:lnTo>
                  <a:lnTo>
                    <a:pt x="1822" y="2068"/>
                  </a:lnTo>
                  <a:lnTo>
                    <a:pt x="1889" y="1969"/>
                  </a:lnTo>
                  <a:lnTo>
                    <a:pt x="1952" y="1873"/>
                  </a:lnTo>
                  <a:lnTo>
                    <a:pt x="2011" y="1780"/>
                  </a:lnTo>
                  <a:lnTo>
                    <a:pt x="2066" y="1690"/>
                  </a:lnTo>
                  <a:lnTo>
                    <a:pt x="2118" y="1602"/>
                  </a:lnTo>
                  <a:lnTo>
                    <a:pt x="2166" y="1516"/>
                  </a:lnTo>
                  <a:lnTo>
                    <a:pt x="2211" y="1434"/>
                  </a:lnTo>
                  <a:lnTo>
                    <a:pt x="2252" y="1353"/>
                  </a:lnTo>
                  <a:lnTo>
                    <a:pt x="2290" y="1276"/>
                  </a:lnTo>
                  <a:lnTo>
                    <a:pt x="2325" y="1200"/>
                  </a:lnTo>
                  <a:lnTo>
                    <a:pt x="2357" y="1128"/>
                  </a:lnTo>
                  <a:lnTo>
                    <a:pt x="2386" y="1057"/>
                  </a:lnTo>
                  <a:lnTo>
                    <a:pt x="2411" y="990"/>
                  </a:lnTo>
                  <a:lnTo>
                    <a:pt x="2434" y="924"/>
                  </a:lnTo>
                  <a:lnTo>
                    <a:pt x="2455" y="861"/>
                  </a:lnTo>
                  <a:lnTo>
                    <a:pt x="2473" y="801"/>
                  </a:lnTo>
                  <a:lnTo>
                    <a:pt x="2488" y="742"/>
                  </a:lnTo>
                  <a:lnTo>
                    <a:pt x="2500" y="687"/>
                  </a:lnTo>
                  <a:lnTo>
                    <a:pt x="2511" y="633"/>
                  </a:lnTo>
                  <a:lnTo>
                    <a:pt x="2519" y="582"/>
                  </a:lnTo>
                  <a:lnTo>
                    <a:pt x="2525" y="533"/>
                  </a:lnTo>
                  <a:lnTo>
                    <a:pt x="2529" y="487"/>
                  </a:lnTo>
                  <a:lnTo>
                    <a:pt x="2530" y="442"/>
                  </a:lnTo>
                  <a:lnTo>
                    <a:pt x="2530" y="400"/>
                  </a:lnTo>
                  <a:lnTo>
                    <a:pt x="2528" y="360"/>
                  </a:lnTo>
                  <a:lnTo>
                    <a:pt x="2525" y="323"/>
                  </a:lnTo>
                  <a:lnTo>
                    <a:pt x="2520" y="287"/>
                  </a:lnTo>
                  <a:lnTo>
                    <a:pt x="2513" y="254"/>
                  </a:lnTo>
                  <a:lnTo>
                    <a:pt x="2504" y="223"/>
                  </a:lnTo>
                  <a:lnTo>
                    <a:pt x="2495" y="194"/>
                  </a:lnTo>
                  <a:lnTo>
                    <a:pt x="2484" y="167"/>
                  </a:lnTo>
                  <a:lnTo>
                    <a:pt x="2472" y="142"/>
                  </a:lnTo>
                  <a:lnTo>
                    <a:pt x="2459" y="119"/>
                  </a:lnTo>
                  <a:lnTo>
                    <a:pt x="2445" y="98"/>
                  </a:lnTo>
                  <a:lnTo>
                    <a:pt x="2430" y="80"/>
                  </a:lnTo>
                  <a:lnTo>
                    <a:pt x="2414" y="63"/>
                  </a:lnTo>
                  <a:lnTo>
                    <a:pt x="2397" y="48"/>
                  </a:lnTo>
                  <a:lnTo>
                    <a:pt x="2380" y="36"/>
                  </a:lnTo>
                  <a:lnTo>
                    <a:pt x="2362" y="25"/>
                  </a:lnTo>
                  <a:lnTo>
                    <a:pt x="2344" y="16"/>
                  </a:lnTo>
                  <a:lnTo>
                    <a:pt x="2326" y="9"/>
                  </a:lnTo>
                  <a:lnTo>
                    <a:pt x="2307" y="4"/>
                  </a:lnTo>
                  <a:lnTo>
                    <a:pt x="2288" y="1"/>
                  </a:lnTo>
                  <a:lnTo>
                    <a:pt x="2269" y="0"/>
                  </a:lnTo>
                  <a:lnTo>
                    <a:pt x="2250" y="1"/>
                  </a:lnTo>
                  <a:lnTo>
                    <a:pt x="2231" y="3"/>
                  </a:lnTo>
                  <a:lnTo>
                    <a:pt x="2212" y="8"/>
                  </a:lnTo>
                  <a:lnTo>
                    <a:pt x="2194" y="14"/>
                  </a:lnTo>
                  <a:lnTo>
                    <a:pt x="2175" y="21"/>
                  </a:lnTo>
                  <a:lnTo>
                    <a:pt x="2158" y="31"/>
                  </a:lnTo>
                  <a:lnTo>
                    <a:pt x="2141" y="42"/>
                  </a:lnTo>
                  <a:lnTo>
                    <a:pt x="2124" y="55"/>
                  </a:lnTo>
                  <a:lnTo>
                    <a:pt x="2109" y="70"/>
                  </a:lnTo>
                  <a:lnTo>
                    <a:pt x="2094" y="86"/>
                  </a:lnTo>
                  <a:lnTo>
                    <a:pt x="2080" y="104"/>
                  </a:lnTo>
                  <a:lnTo>
                    <a:pt x="2067" y="124"/>
                  </a:lnTo>
                  <a:lnTo>
                    <a:pt x="2055" y="145"/>
                  </a:lnTo>
                  <a:lnTo>
                    <a:pt x="2044" y="168"/>
                  </a:lnTo>
                  <a:lnTo>
                    <a:pt x="2035" y="193"/>
                  </a:lnTo>
                  <a:lnTo>
                    <a:pt x="2027" y="219"/>
                  </a:lnTo>
                  <a:lnTo>
                    <a:pt x="2020" y="246"/>
                  </a:lnTo>
                  <a:lnTo>
                    <a:pt x="2016" y="275"/>
                  </a:lnTo>
                  <a:lnTo>
                    <a:pt x="2012" y="306"/>
                  </a:lnTo>
                  <a:lnTo>
                    <a:pt x="2011" y="338"/>
                  </a:lnTo>
                  <a:lnTo>
                    <a:pt x="2011" y="371"/>
                  </a:lnTo>
                  <a:lnTo>
                    <a:pt x="2013" y="406"/>
                  </a:lnTo>
                  <a:lnTo>
                    <a:pt x="2017" y="443"/>
                  </a:lnTo>
                  <a:lnTo>
                    <a:pt x="2024" y="481"/>
                  </a:lnTo>
                  <a:lnTo>
                    <a:pt x="2032" y="520"/>
                  </a:lnTo>
                  <a:lnTo>
                    <a:pt x="2043" y="560"/>
                  </a:lnTo>
                  <a:lnTo>
                    <a:pt x="2056" y="602"/>
                  </a:lnTo>
                  <a:lnTo>
                    <a:pt x="2072" y="645"/>
                  </a:lnTo>
                  <a:lnTo>
                    <a:pt x="2090" y="690"/>
                  </a:lnTo>
                  <a:lnTo>
                    <a:pt x="2111" y="736"/>
                  </a:lnTo>
                  <a:lnTo>
                    <a:pt x="2134" y="783"/>
                  </a:lnTo>
                  <a:lnTo>
                    <a:pt x="2161" y="831"/>
                  </a:lnTo>
                  <a:lnTo>
                    <a:pt x="2190" y="881"/>
                  </a:lnTo>
                  <a:lnTo>
                    <a:pt x="2222" y="932"/>
                  </a:lnTo>
                  <a:lnTo>
                    <a:pt x="2258" y="984"/>
                  </a:lnTo>
                  <a:lnTo>
                    <a:pt x="2297" y="1037"/>
                  </a:lnTo>
                  <a:lnTo>
                    <a:pt x="2339" y="1091"/>
                  </a:lnTo>
                  <a:lnTo>
                    <a:pt x="2384" y="1147"/>
                  </a:lnTo>
                  <a:lnTo>
                    <a:pt x="2433" y="1203"/>
                  </a:lnTo>
                  <a:lnTo>
                    <a:pt x="2485" y="1261"/>
                  </a:lnTo>
                  <a:lnTo>
                    <a:pt x="2541" y="1320"/>
                  </a:lnTo>
                  <a:lnTo>
                    <a:pt x="2601" y="1380"/>
                  </a:lnTo>
                  <a:lnTo>
                    <a:pt x="2665" y="1441"/>
                  </a:lnTo>
                  <a:lnTo>
                    <a:pt x="2732" y="1503"/>
                  </a:lnTo>
                  <a:lnTo>
                    <a:pt x="2804" y="1566"/>
                  </a:lnTo>
                  <a:lnTo>
                    <a:pt x="2879" y="1630"/>
                  </a:lnTo>
                  <a:lnTo>
                    <a:pt x="2959" y="1695"/>
                  </a:lnTo>
                  <a:lnTo>
                    <a:pt x="3043" y="1760"/>
                  </a:lnTo>
                  <a:lnTo>
                    <a:pt x="3132" y="1827"/>
                  </a:lnTo>
                  <a:lnTo>
                    <a:pt x="3225" y="1895"/>
                  </a:lnTo>
                  <a:lnTo>
                    <a:pt x="3323" y="1964"/>
                  </a:lnTo>
                  <a:lnTo>
                    <a:pt x="3425" y="2033"/>
                  </a:lnTo>
                  <a:lnTo>
                    <a:pt x="3532" y="2103"/>
                  </a:lnTo>
                  <a:lnTo>
                    <a:pt x="3644" y="2175"/>
                  </a:lnTo>
                  <a:lnTo>
                    <a:pt x="3760" y="2247"/>
                  </a:lnTo>
                  <a:lnTo>
                    <a:pt x="3882" y="2319"/>
                  </a:lnTo>
                  <a:lnTo>
                    <a:pt x="4009" y="2393"/>
                  </a:lnTo>
                  <a:lnTo>
                    <a:pt x="4141" y="2467"/>
                  </a:lnTo>
                  <a:lnTo>
                    <a:pt x="4279" y="2542"/>
                  </a:lnTo>
                  <a:lnTo>
                    <a:pt x="4421" y="2618"/>
                  </a:lnTo>
                  <a:lnTo>
                    <a:pt x="4570" y="2695"/>
                  </a:lnTo>
                  <a:lnTo>
                    <a:pt x="4724" y="2772"/>
                  </a:lnTo>
                  <a:lnTo>
                    <a:pt x="4883" y="2850"/>
                  </a:lnTo>
                  <a:lnTo>
                    <a:pt x="5048" y="2928"/>
                  </a:lnTo>
                  <a:lnTo>
                    <a:pt x="5219" y="3007"/>
                  </a:lnTo>
                  <a:lnTo>
                    <a:pt x="5396" y="3087"/>
                  </a:lnTo>
                  <a:lnTo>
                    <a:pt x="5580" y="3168"/>
                  </a:lnTo>
                </a:path>
              </a:pathLst>
            </a:custGeom>
            <a:noFill/>
            <a:ln w="9525" cap="rnd">
              <a:solidFill>
                <a:srgbClr val="33CC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 flipH="1">
              <a:off x="1855" y="2695"/>
              <a:ext cx="1781" cy="38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 flipH="1">
              <a:off x="2334" y="3777"/>
              <a:ext cx="1135" cy="20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Line 43"/>
            <p:cNvSpPr>
              <a:spLocks noChangeShapeType="1"/>
            </p:cNvSpPr>
            <p:nvPr/>
          </p:nvSpPr>
          <p:spPr bwMode="auto">
            <a:xfrm>
              <a:off x="1855" y="3078"/>
              <a:ext cx="479" cy="90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Line 44"/>
            <p:cNvSpPr>
              <a:spLocks noChangeShapeType="1"/>
            </p:cNvSpPr>
            <p:nvPr/>
          </p:nvSpPr>
          <p:spPr bwMode="auto">
            <a:xfrm flipH="1">
              <a:off x="3469" y="2695"/>
              <a:ext cx="167" cy="108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Line 45"/>
            <p:cNvSpPr>
              <a:spLocks noChangeShapeType="1"/>
            </p:cNvSpPr>
            <p:nvPr/>
          </p:nvSpPr>
          <p:spPr bwMode="auto">
            <a:xfrm>
              <a:off x="1855" y="3078"/>
              <a:ext cx="1614" cy="699"/>
            </a:xfrm>
            <a:prstGeom prst="line">
              <a:avLst/>
            </a:prstGeom>
            <a:noFill/>
            <a:ln w="9525" cap="rnd">
              <a:solidFill>
                <a:srgbClr val="0718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Line 46"/>
            <p:cNvSpPr>
              <a:spLocks noChangeShapeType="1"/>
            </p:cNvSpPr>
            <p:nvPr/>
          </p:nvSpPr>
          <p:spPr bwMode="auto">
            <a:xfrm flipV="1">
              <a:off x="2334" y="2695"/>
              <a:ext cx="1302" cy="1285"/>
            </a:xfrm>
            <a:prstGeom prst="line">
              <a:avLst/>
            </a:prstGeom>
            <a:noFill/>
            <a:ln w="952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Oval 47"/>
            <p:cNvSpPr>
              <a:spLocks noChangeArrowheads="1"/>
            </p:cNvSpPr>
            <p:nvPr/>
          </p:nvSpPr>
          <p:spPr bwMode="auto">
            <a:xfrm>
              <a:off x="2322" y="3968"/>
              <a:ext cx="25" cy="25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Oval 48"/>
            <p:cNvSpPr>
              <a:spLocks noChangeArrowheads="1"/>
            </p:cNvSpPr>
            <p:nvPr/>
          </p:nvSpPr>
          <p:spPr bwMode="auto">
            <a:xfrm>
              <a:off x="2322" y="3968"/>
              <a:ext cx="25" cy="25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Oval 49"/>
            <p:cNvSpPr>
              <a:spLocks noChangeArrowheads="1"/>
            </p:cNvSpPr>
            <p:nvPr/>
          </p:nvSpPr>
          <p:spPr bwMode="auto">
            <a:xfrm>
              <a:off x="3624" y="2683"/>
              <a:ext cx="24" cy="25"/>
            </a:xfrm>
            <a:prstGeom prst="ellipse">
              <a:avLst/>
            </a:prstGeom>
            <a:solidFill>
              <a:srgbClr val="FFFFFF"/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Oval 50"/>
            <p:cNvSpPr>
              <a:spLocks noChangeArrowheads="1"/>
            </p:cNvSpPr>
            <p:nvPr/>
          </p:nvSpPr>
          <p:spPr bwMode="auto">
            <a:xfrm>
              <a:off x="3624" y="2683"/>
              <a:ext cx="24" cy="25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Oval 51"/>
            <p:cNvSpPr>
              <a:spLocks noChangeArrowheads="1"/>
            </p:cNvSpPr>
            <p:nvPr/>
          </p:nvSpPr>
          <p:spPr bwMode="auto">
            <a:xfrm>
              <a:off x="1842" y="3065"/>
              <a:ext cx="25" cy="25"/>
            </a:xfrm>
            <a:prstGeom prst="ellipse">
              <a:avLst/>
            </a:prstGeom>
            <a:solidFill>
              <a:srgbClr val="FFFFFF"/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Oval 52"/>
            <p:cNvSpPr>
              <a:spLocks noChangeArrowheads="1"/>
            </p:cNvSpPr>
            <p:nvPr/>
          </p:nvSpPr>
          <p:spPr bwMode="auto">
            <a:xfrm>
              <a:off x="1842" y="3065"/>
              <a:ext cx="25" cy="25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Oval 53"/>
            <p:cNvSpPr>
              <a:spLocks noChangeArrowheads="1"/>
            </p:cNvSpPr>
            <p:nvPr/>
          </p:nvSpPr>
          <p:spPr bwMode="auto">
            <a:xfrm>
              <a:off x="3457" y="3765"/>
              <a:ext cx="24" cy="24"/>
            </a:xfrm>
            <a:prstGeom prst="ellipse">
              <a:avLst/>
            </a:prstGeom>
            <a:solidFill>
              <a:srgbClr val="FFFFFF"/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Oval 54"/>
            <p:cNvSpPr>
              <a:spLocks noChangeArrowheads="1"/>
            </p:cNvSpPr>
            <p:nvPr/>
          </p:nvSpPr>
          <p:spPr bwMode="auto">
            <a:xfrm>
              <a:off x="3457" y="3765"/>
              <a:ext cx="24" cy="24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9" name="文本框 58"/>
          <p:cNvSpPr txBox="1"/>
          <p:nvPr/>
        </p:nvSpPr>
        <p:spPr>
          <a:xfrm>
            <a:off x="532209" y="293097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1632460" y="204726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2807659" y="4037342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3847473" y="265417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4309748" y="382442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132075" y="211010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7196604" y="213425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8315615" y="3224869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1297049" y="624312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3735417" y="405799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531014" y="479509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3483350" y="589128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4307335" y="4578693"/>
            <a:ext cx="40082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 Bezier Curve is always in the convex hull composed of the four control point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’s with the Formula?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900618" cy="452596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are smart weights that describe the influence of each control poin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’s a linear combination of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 polynomial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378884" y="1636766"/>
            <a:ext cx="299152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 –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+  3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+  3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+      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4"/>
          <p:cNvGrpSpPr>
            <a:grpSpLocks noChangeAspect="1"/>
          </p:cNvGrpSpPr>
          <p:nvPr/>
        </p:nvGrpSpPr>
        <p:grpSpPr bwMode="auto">
          <a:xfrm>
            <a:off x="5435600" y="3511550"/>
            <a:ext cx="2881313" cy="2881313"/>
            <a:chOff x="3424" y="2212"/>
            <a:chExt cx="1815" cy="1815"/>
          </a:xfrm>
        </p:grpSpPr>
        <p:sp>
          <p:nvSpPr>
            <p:cNvPr id="11" name="Freeform 6"/>
            <p:cNvSpPr>
              <a:spLocks noEditPoints="1"/>
            </p:cNvSpPr>
            <p:nvPr/>
          </p:nvSpPr>
          <p:spPr bwMode="auto">
            <a:xfrm>
              <a:off x="3606" y="2393"/>
              <a:ext cx="1452" cy="1453"/>
            </a:xfrm>
            <a:custGeom>
              <a:avLst/>
              <a:gdLst>
                <a:gd name="T0" fmla="*/ 19 w 4001"/>
                <a:gd name="T1" fmla="*/ 56 h 4001"/>
                <a:gd name="T2" fmla="*/ 61 w 4001"/>
                <a:gd name="T3" fmla="*/ 178 h 4001"/>
                <a:gd name="T4" fmla="*/ 102 w 4001"/>
                <a:gd name="T5" fmla="*/ 297 h 4001"/>
                <a:gd name="T6" fmla="*/ 184 w 4001"/>
                <a:gd name="T7" fmla="*/ 527 h 4001"/>
                <a:gd name="T8" fmla="*/ 267 w 4001"/>
                <a:gd name="T9" fmla="*/ 747 h 4001"/>
                <a:gd name="T10" fmla="*/ 349 w 4001"/>
                <a:gd name="T11" fmla="*/ 958 h 4001"/>
                <a:gd name="T12" fmla="*/ 432 w 4001"/>
                <a:gd name="T13" fmla="*/ 1160 h 4001"/>
                <a:gd name="T14" fmla="*/ 514 w 4001"/>
                <a:gd name="T15" fmla="*/ 1352 h 4001"/>
                <a:gd name="T16" fmla="*/ 597 w 4001"/>
                <a:gd name="T17" fmla="*/ 1536 h 4001"/>
                <a:gd name="T18" fmla="*/ 679 w 4001"/>
                <a:gd name="T19" fmla="*/ 1711 h 4001"/>
                <a:gd name="T20" fmla="*/ 721 w 4001"/>
                <a:gd name="T21" fmla="*/ 1795 h 4001"/>
                <a:gd name="T22" fmla="*/ 803 w 4001"/>
                <a:gd name="T23" fmla="*/ 1957 h 4001"/>
                <a:gd name="T24" fmla="*/ 886 w 4001"/>
                <a:gd name="T25" fmla="*/ 2111 h 4001"/>
                <a:gd name="T26" fmla="*/ 968 w 4001"/>
                <a:gd name="T27" fmla="*/ 2258 h 4001"/>
                <a:gd name="T28" fmla="*/ 1051 w 4001"/>
                <a:gd name="T29" fmla="*/ 2396 h 4001"/>
                <a:gd name="T30" fmla="*/ 1133 w 4001"/>
                <a:gd name="T31" fmla="*/ 2527 h 4001"/>
                <a:gd name="T32" fmla="*/ 1216 w 4001"/>
                <a:gd name="T33" fmla="*/ 2650 h 4001"/>
                <a:gd name="T34" fmla="*/ 1298 w 4001"/>
                <a:gd name="T35" fmla="*/ 2767 h 4001"/>
                <a:gd name="T36" fmla="*/ 1381 w 4001"/>
                <a:gd name="T37" fmla="*/ 2876 h 4001"/>
                <a:gd name="T38" fmla="*/ 1463 w 4001"/>
                <a:gd name="T39" fmla="*/ 2979 h 4001"/>
                <a:gd name="T40" fmla="*/ 1546 w 4001"/>
                <a:gd name="T41" fmla="*/ 3076 h 4001"/>
                <a:gd name="T42" fmla="*/ 1628 w 4001"/>
                <a:gd name="T43" fmla="*/ 3166 h 4001"/>
                <a:gd name="T44" fmla="*/ 1711 w 4001"/>
                <a:gd name="T45" fmla="*/ 3250 h 4001"/>
                <a:gd name="T46" fmla="*/ 1793 w 4001"/>
                <a:gd name="T47" fmla="*/ 3328 h 4001"/>
                <a:gd name="T48" fmla="*/ 1876 w 4001"/>
                <a:gd name="T49" fmla="*/ 3401 h 4001"/>
                <a:gd name="T50" fmla="*/ 1958 w 4001"/>
                <a:gd name="T51" fmla="*/ 3468 h 4001"/>
                <a:gd name="T52" fmla="*/ 2041 w 4001"/>
                <a:gd name="T53" fmla="*/ 3530 h 4001"/>
                <a:gd name="T54" fmla="*/ 2082 w 4001"/>
                <a:gd name="T55" fmla="*/ 3559 h 4001"/>
                <a:gd name="T56" fmla="*/ 2164 w 4001"/>
                <a:gd name="T57" fmla="*/ 3614 h 4001"/>
                <a:gd name="T58" fmla="*/ 2247 w 4001"/>
                <a:gd name="T59" fmla="*/ 3663 h 4001"/>
                <a:gd name="T60" fmla="*/ 2329 w 4001"/>
                <a:gd name="T61" fmla="*/ 3709 h 4001"/>
                <a:gd name="T62" fmla="*/ 2412 w 4001"/>
                <a:gd name="T63" fmla="*/ 3750 h 4001"/>
                <a:gd name="T64" fmla="*/ 2494 w 4001"/>
                <a:gd name="T65" fmla="*/ 3787 h 4001"/>
                <a:gd name="T66" fmla="*/ 2577 w 4001"/>
                <a:gd name="T67" fmla="*/ 3820 h 4001"/>
                <a:gd name="T68" fmla="*/ 2659 w 4001"/>
                <a:gd name="T69" fmla="*/ 3850 h 4001"/>
                <a:gd name="T70" fmla="*/ 2742 w 4001"/>
                <a:gd name="T71" fmla="*/ 3876 h 4001"/>
                <a:gd name="T72" fmla="*/ 2824 w 4001"/>
                <a:gd name="T73" fmla="*/ 3899 h 4001"/>
                <a:gd name="T74" fmla="*/ 2907 w 4001"/>
                <a:gd name="T75" fmla="*/ 3919 h 4001"/>
                <a:gd name="T76" fmla="*/ 2989 w 4001"/>
                <a:gd name="T77" fmla="*/ 3936 h 4001"/>
                <a:gd name="T78" fmla="*/ 3072 w 4001"/>
                <a:gd name="T79" fmla="*/ 3950 h 4001"/>
                <a:gd name="T80" fmla="*/ 3154 w 4001"/>
                <a:gd name="T81" fmla="*/ 3963 h 4001"/>
                <a:gd name="T82" fmla="*/ 3237 w 4001"/>
                <a:gd name="T83" fmla="*/ 3973 h 4001"/>
                <a:gd name="T84" fmla="*/ 3319 w 4001"/>
                <a:gd name="T85" fmla="*/ 3981 h 4001"/>
                <a:gd name="T86" fmla="*/ 3361 w 4001"/>
                <a:gd name="T87" fmla="*/ 3984 h 4001"/>
                <a:gd name="T88" fmla="*/ 3443 w 4001"/>
                <a:gd name="T89" fmla="*/ 3990 h 4001"/>
                <a:gd name="T90" fmla="*/ 3526 w 4001"/>
                <a:gd name="T91" fmla="*/ 3994 h 4001"/>
                <a:gd name="T92" fmla="*/ 3608 w 4001"/>
                <a:gd name="T93" fmla="*/ 3997 h 4001"/>
                <a:gd name="T94" fmla="*/ 3691 w 4001"/>
                <a:gd name="T95" fmla="*/ 3999 h 4001"/>
                <a:gd name="T96" fmla="*/ 3732 w 4001"/>
                <a:gd name="T97" fmla="*/ 3999 h 4001"/>
                <a:gd name="T98" fmla="*/ 3814 w 4001"/>
                <a:gd name="T99" fmla="*/ 4000 h 4001"/>
                <a:gd name="T100" fmla="*/ 3856 w 4001"/>
                <a:gd name="T101" fmla="*/ 4000 h 4001"/>
                <a:gd name="T102" fmla="*/ 3938 w 4001"/>
                <a:gd name="T103" fmla="*/ 4000 h 4001"/>
                <a:gd name="T104" fmla="*/ 3979 w 4001"/>
                <a:gd name="T105" fmla="*/ 4000 h 4001"/>
                <a:gd name="T106" fmla="*/ 4001 w 4001"/>
                <a:gd name="T107" fmla="*/ 4001 h 4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4001">
                  <a:moveTo>
                    <a:pt x="0" y="0"/>
                  </a:moveTo>
                  <a:lnTo>
                    <a:pt x="19" y="56"/>
                  </a:lnTo>
                  <a:moveTo>
                    <a:pt x="19" y="56"/>
                  </a:moveTo>
                  <a:lnTo>
                    <a:pt x="61" y="178"/>
                  </a:lnTo>
                  <a:moveTo>
                    <a:pt x="61" y="178"/>
                  </a:moveTo>
                  <a:lnTo>
                    <a:pt x="102" y="297"/>
                  </a:lnTo>
                  <a:lnTo>
                    <a:pt x="143" y="413"/>
                  </a:lnTo>
                  <a:lnTo>
                    <a:pt x="184" y="527"/>
                  </a:lnTo>
                  <a:lnTo>
                    <a:pt x="226" y="638"/>
                  </a:lnTo>
                  <a:lnTo>
                    <a:pt x="267" y="747"/>
                  </a:lnTo>
                  <a:lnTo>
                    <a:pt x="308" y="854"/>
                  </a:lnTo>
                  <a:lnTo>
                    <a:pt x="349" y="958"/>
                  </a:lnTo>
                  <a:lnTo>
                    <a:pt x="391" y="1060"/>
                  </a:lnTo>
                  <a:lnTo>
                    <a:pt x="432" y="1160"/>
                  </a:lnTo>
                  <a:lnTo>
                    <a:pt x="473" y="1257"/>
                  </a:lnTo>
                  <a:lnTo>
                    <a:pt x="514" y="1352"/>
                  </a:lnTo>
                  <a:lnTo>
                    <a:pt x="556" y="1445"/>
                  </a:lnTo>
                  <a:lnTo>
                    <a:pt x="597" y="1536"/>
                  </a:lnTo>
                  <a:lnTo>
                    <a:pt x="638" y="1624"/>
                  </a:lnTo>
                  <a:lnTo>
                    <a:pt x="679" y="1711"/>
                  </a:lnTo>
                  <a:lnTo>
                    <a:pt x="721" y="1795"/>
                  </a:lnTo>
                  <a:moveTo>
                    <a:pt x="721" y="1795"/>
                  </a:moveTo>
                  <a:lnTo>
                    <a:pt x="762" y="1877"/>
                  </a:lnTo>
                  <a:lnTo>
                    <a:pt x="803" y="1957"/>
                  </a:lnTo>
                  <a:lnTo>
                    <a:pt x="844" y="2035"/>
                  </a:lnTo>
                  <a:lnTo>
                    <a:pt x="886" y="2111"/>
                  </a:lnTo>
                  <a:lnTo>
                    <a:pt x="927" y="2185"/>
                  </a:lnTo>
                  <a:lnTo>
                    <a:pt x="968" y="2258"/>
                  </a:lnTo>
                  <a:lnTo>
                    <a:pt x="1009" y="2328"/>
                  </a:lnTo>
                  <a:lnTo>
                    <a:pt x="1051" y="2396"/>
                  </a:lnTo>
                  <a:lnTo>
                    <a:pt x="1092" y="2462"/>
                  </a:lnTo>
                  <a:lnTo>
                    <a:pt x="1133" y="2527"/>
                  </a:lnTo>
                  <a:lnTo>
                    <a:pt x="1174" y="2590"/>
                  </a:lnTo>
                  <a:lnTo>
                    <a:pt x="1216" y="2650"/>
                  </a:lnTo>
                  <a:lnTo>
                    <a:pt x="1257" y="2710"/>
                  </a:lnTo>
                  <a:lnTo>
                    <a:pt x="1298" y="2767"/>
                  </a:lnTo>
                  <a:lnTo>
                    <a:pt x="1339" y="2823"/>
                  </a:lnTo>
                  <a:lnTo>
                    <a:pt x="1381" y="2876"/>
                  </a:lnTo>
                  <a:lnTo>
                    <a:pt x="1422" y="2929"/>
                  </a:lnTo>
                  <a:lnTo>
                    <a:pt x="1463" y="2979"/>
                  </a:lnTo>
                  <a:lnTo>
                    <a:pt x="1504" y="3028"/>
                  </a:lnTo>
                  <a:lnTo>
                    <a:pt x="1546" y="3076"/>
                  </a:lnTo>
                  <a:lnTo>
                    <a:pt x="1587" y="3122"/>
                  </a:lnTo>
                  <a:lnTo>
                    <a:pt x="1628" y="3166"/>
                  </a:lnTo>
                  <a:lnTo>
                    <a:pt x="1669" y="3209"/>
                  </a:lnTo>
                  <a:lnTo>
                    <a:pt x="1711" y="3250"/>
                  </a:lnTo>
                  <a:lnTo>
                    <a:pt x="1752" y="3290"/>
                  </a:lnTo>
                  <a:lnTo>
                    <a:pt x="1793" y="3328"/>
                  </a:lnTo>
                  <a:lnTo>
                    <a:pt x="1834" y="3365"/>
                  </a:lnTo>
                  <a:lnTo>
                    <a:pt x="1876" y="3401"/>
                  </a:lnTo>
                  <a:lnTo>
                    <a:pt x="1917" y="3435"/>
                  </a:lnTo>
                  <a:lnTo>
                    <a:pt x="1958" y="3468"/>
                  </a:lnTo>
                  <a:lnTo>
                    <a:pt x="1999" y="3500"/>
                  </a:lnTo>
                  <a:lnTo>
                    <a:pt x="2041" y="3530"/>
                  </a:lnTo>
                  <a:moveTo>
                    <a:pt x="2041" y="3530"/>
                  </a:moveTo>
                  <a:lnTo>
                    <a:pt x="2082" y="3559"/>
                  </a:lnTo>
                  <a:lnTo>
                    <a:pt x="2123" y="3587"/>
                  </a:lnTo>
                  <a:lnTo>
                    <a:pt x="2164" y="3614"/>
                  </a:lnTo>
                  <a:lnTo>
                    <a:pt x="2206" y="3639"/>
                  </a:lnTo>
                  <a:lnTo>
                    <a:pt x="2247" y="3663"/>
                  </a:lnTo>
                  <a:lnTo>
                    <a:pt x="2288" y="3687"/>
                  </a:lnTo>
                  <a:lnTo>
                    <a:pt x="2329" y="3709"/>
                  </a:lnTo>
                  <a:lnTo>
                    <a:pt x="2371" y="3730"/>
                  </a:lnTo>
                  <a:lnTo>
                    <a:pt x="2412" y="3750"/>
                  </a:lnTo>
                  <a:lnTo>
                    <a:pt x="2453" y="3769"/>
                  </a:lnTo>
                  <a:lnTo>
                    <a:pt x="2494" y="3787"/>
                  </a:lnTo>
                  <a:lnTo>
                    <a:pt x="2536" y="3804"/>
                  </a:lnTo>
                  <a:lnTo>
                    <a:pt x="2577" y="3820"/>
                  </a:lnTo>
                  <a:lnTo>
                    <a:pt x="2618" y="3835"/>
                  </a:lnTo>
                  <a:lnTo>
                    <a:pt x="2659" y="3850"/>
                  </a:lnTo>
                  <a:lnTo>
                    <a:pt x="2701" y="3863"/>
                  </a:lnTo>
                  <a:lnTo>
                    <a:pt x="2742" y="3876"/>
                  </a:lnTo>
                  <a:lnTo>
                    <a:pt x="2783" y="3888"/>
                  </a:lnTo>
                  <a:lnTo>
                    <a:pt x="2824" y="3899"/>
                  </a:lnTo>
                  <a:lnTo>
                    <a:pt x="2866" y="3909"/>
                  </a:lnTo>
                  <a:lnTo>
                    <a:pt x="2907" y="3919"/>
                  </a:lnTo>
                  <a:lnTo>
                    <a:pt x="2948" y="3928"/>
                  </a:lnTo>
                  <a:lnTo>
                    <a:pt x="2989" y="3936"/>
                  </a:lnTo>
                  <a:lnTo>
                    <a:pt x="3031" y="3943"/>
                  </a:lnTo>
                  <a:lnTo>
                    <a:pt x="3072" y="3950"/>
                  </a:lnTo>
                  <a:lnTo>
                    <a:pt x="3113" y="3957"/>
                  </a:lnTo>
                  <a:lnTo>
                    <a:pt x="3154" y="3963"/>
                  </a:lnTo>
                  <a:lnTo>
                    <a:pt x="3196" y="3968"/>
                  </a:lnTo>
                  <a:lnTo>
                    <a:pt x="3237" y="3973"/>
                  </a:lnTo>
                  <a:lnTo>
                    <a:pt x="3278" y="3977"/>
                  </a:lnTo>
                  <a:lnTo>
                    <a:pt x="3319" y="3981"/>
                  </a:lnTo>
                  <a:lnTo>
                    <a:pt x="3361" y="3984"/>
                  </a:lnTo>
                  <a:moveTo>
                    <a:pt x="3361" y="3984"/>
                  </a:moveTo>
                  <a:lnTo>
                    <a:pt x="3402" y="3987"/>
                  </a:lnTo>
                  <a:lnTo>
                    <a:pt x="3443" y="3990"/>
                  </a:lnTo>
                  <a:lnTo>
                    <a:pt x="3484" y="3992"/>
                  </a:lnTo>
                  <a:lnTo>
                    <a:pt x="3526" y="3994"/>
                  </a:lnTo>
                  <a:lnTo>
                    <a:pt x="3567" y="3995"/>
                  </a:lnTo>
                  <a:lnTo>
                    <a:pt x="3608" y="3997"/>
                  </a:lnTo>
                  <a:lnTo>
                    <a:pt x="3649" y="3998"/>
                  </a:lnTo>
                  <a:lnTo>
                    <a:pt x="3691" y="3999"/>
                  </a:lnTo>
                  <a:moveTo>
                    <a:pt x="3691" y="3999"/>
                  </a:moveTo>
                  <a:lnTo>
                    <a:pt x="3732" y="3999"/>
                  </a:lnTo>
                  <a:lnTo>
                    <a:pt x="3773" y="4000"/>
                  </a:lnTo>
                  <a:lnTo>
                    <a:pt x="3814" y="4000"/>
                  </a:lnTo>
                  <a:lnTo>
                    <a:pt x="3856" y="4000"/>
                  </a:lnTo>
                  <a:moveTo>
                    <a:pt x="3856" y="4000"/>
                  </a:moveTo>
                  <a:lnTo>
                    <a:pt x="3897" y="4000"/>
                  </a:lnTo>
                  <a:lnTo>
                    <a:pt x="3938" y="4000"/>
                  </a:lnTo>
                  <a:moveTo>
                    <a:pt x="3938" y="4000"/>
                  </a:moveTo>
                  <a:lnTo>
                    <a:pt x="3979" y="4000"/>
                  </a:lnTo>
                  <a:moveTo>
                    <a:pt x="3979" y="4000"/>
                  </a:moveTo>
                  <a:lnTo>
                    <a:pt x="4001" y="4001"/>
                  </a:lnTo>
                </a:path>
              </a:pathLst>
            </a:custGeom>
            <a:noFill/>
            <a:ln w="28575" cap="rnd">
              <a:solidFill>
                <a:srgbClr val="FF3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7"/>
            <p:cNvSpPr>
              <a:spLocks noEditPoints="1"/>
            </p:cNvSpPr>
            <p:nvPr/>
          </p:nvSpPr>
          <p:spPr bwMode="auto">
            <a:xfrm>
              <a:off x="3606" y="3200"/>
              <a:ext cx="1452" cy="646"/>
            </a:xfrm>
            <a:custGeom>
              <a:avLst/>
              <a:gdLst>
                <a:gd name="T0" fmla="*/ 19 w 4001"/>
                <a:gd name="T1" fmla="*/ 1722 h 1778"/>
                <a:gd name="T2" fmla="*/ 61 w 4001"/>
                <a:gd name="T3" fmla="*/ 1603 h 1778"/>
                <a:gd name="T4" fmla="*/ 102 w 4001"/>
                <a:gd name="T5" fmla="*/ 1489 h 1778"/>
                <a:gd name="T6" fmla="*/ 184 w 4001"/>
                <a:gd name="T7" fmla="*/ 1276 h 1778"/>
                <a:gd name="T8" fmla="*/ 267 w 4001"/>
                <a:gd name="T9" fmla="*/ 1082 h 1778"/>
                <a:gd name="T10" fmla="*/ 349 w 4001"/>
                <a:gd name="T11" fmla="*/ 906 h 1778"/>
                <a:gd name="T12" fmla="*/ 432 w 4001"/>
                <a:gd name="T13" fmla="*/ 748 h 1778"/>
                <a:gd name="T14" fmla="*/ 514 w 4001"/>
                <a:gd name="T15" fmla="*/ 607 h 1778"/>
                <a:gd name="T16" fmla="*/ 597 w 4001"/>
                <a:gd name="T17" fmla="*/ 482 h 1778"/>
                <a:gd name="T18" fmla="*/ 679 w 4001"/>
                <a:gd name="T19" fmla="*/ 374 h 1778"/>
                <a:gd name="T20" fmla="*/ 721 w 4001"/>
                <a:gd name="T21" fmla="*/ 325 h 1778"/>
                <a:gd name="T22" fmla="*/ 803 w 4001"/>
                <a:gd name="T23" fmla="*/ 239 h 1778"/>
                <a:gd name="T24" fmla="*/ 886 w 4001"/>
                <a:gd name="T25" fmla="*/ 167 h 1778"/>
                <a:gd name="T26" fmla="*/ 968 w 4001"/>
                <a:gd name="T27" fmla="*/ 109 h 1778"/>
                <a:gd name="T28" fmla="*/ 1051 w 4001"/>
                <a:gd name="T29" fmla="*/ 64 h 1778"/>
                <a:gd name="T30" fmla="*/ 1133 w 4001"/>
                <a:gd name="T31" fmla="*/ 31 h 1778"/>
                <a:gd name="T32" fmla="*/ 1216 w 4001"/>
                <a:gd name="T33" fmla="*/ 11 h 1778"/>
                <a:gd name="T34" fmla="*/ 1298 w 4001"/>
                <a:gd name="T35" fmla="*/ 1 h 1778"/>
                <a:gd name="T36" fmla="*/ 1381 w 4001"/>
                <a:gd name="T37" fmla="*/ 1 h 1778"/>
                <a:gd name="T38" fmla="*/ 1463 w 4001"/>
                <a:gd name="T39" fmla="*/ 12 h 1778"/>
                <a:gd name="T40" fmla="*/ 1546 w 4001"/>
                <a:gd name="T41" fmla="*/ 32 h 1778"/>
                <a:gd name="T42" fmla="*/ 1628 w 4001"/>
                <a:gd name="T43" fmla="*/ 60 h 1778"/>
                <a:gd name="T44" fmla="*/ 1711 w 4001"/>
                <a:gd name="T45" fmla="*/ 96 h 1778"/>
                <a:gd name="T46" fmla="*/ 1793 w 4001"/>
                <a:gd name="T47" fmla="*/ 140 h 1778"/>
                <a:gd name="T48" fmla="*/ 1876 w 4001"/>
                <a:gd name="T49" fmla="*/ 190 h 1778"/>
                <a:gd name="T50" fmla="*/ 1958 w 4001"/>
                <a:gd name="T51" fmla="*/ 246 h 1778"/>
                <a:gd name="T52" fmla="*/ 2041 w 4001"/>
                <a:gd name="T53" fmla="*/ 308 h 1778"/>
                <a:gd name="T54" fmla="*/ 2082 w 4001"/>
                <a:gd name="T55" fmla="*/ 341 h 1778"/>
                <a:gd name="T56" fmla="*/ 2164 w 4001"/>
                <a:gd name="T57" fmla="*/ 410 h 1778"/>
                <a:gd name="T58" fmla="*/ 2247 w 4001"/>
                <a:gd name="T59" fmla="*/ 482 h 1778"/>
                <a:gd name="T60" fmla="*/ 2329 w 4001"/>
                <a:gd name="T61" fmla="*/ 558 h 1778"/>
                <a:gd name="T62" fmla="*/ 2412 w 4001"/>
                <a:gd name="T63" fmla="*/ 636 h 1778"/>
                <a:gd name="T64" fmla="*/ 2494 w 4001"/>
                <a:gd name="T65" fmla="*/ 717 h 1778"/>
                <a:gd name="T66" fmla="*/ 2577 w 4001"/>
                <a:gd name="T67" fmla="*/ 798 h 1778"/>
                <a:gd name="T68" fmla="*/ 2659 w 4001"/>
                <a:gd name="T69" fmla="*/ 881 h 1778"/>
                <a:gd name="T70" fmla="*/ 2742 w 4001"/>
                <a:gd name="T71" fmla="*/ 963 h 1778"/>
                <a:gd name="T72" fmla="*/ 2824 w 4001"/>
                <a:gd name="T73" fmla="*/ 1045 h 1778"/>
                <a:gd name="T74" fmla="*/ 2907 w 4001"/>
                <a:gd name="T75" fmla="*/ 1126 h 1778"/>
                <a:gd name="T76" fmla="*/ 2989 w 4001"/>
                <a:gd name="T77" fmla="*/ 1204 h 1778"/>
                <a:gd name="T78" fmla="*/ 3072 w 4001"/>
                <a:gd name="T79" fmla="*/ 1281 h 1778"/>
                <a:gd name="T80" fmla="*/ 3154 w 4001"/>
                <a:gd name="T81" fmla="*/ 1354 h 1778"/>
                <a:gd name="T82" fmla="*/ 3237 w 4001"/>
                <a:gd name="T83" fmla="*/ 1424 h 1778"/>
                <a:gd name="T84" fmla="*/ 3319 w 4001"/>
                <a:gd name="T85" fmla="*/ 1489 h 1778"/>
                <a:gd name="T86" fmla="*/ 3361 w 4001"/>
                <a:gd name="T87" fmla="*/ 1519 h 1778"/>
                <a:gd name="T88" fmla="*/ 3443 w 4001"/>
                <a:gd name="T89" fmla="*/ 1577 h 1778"/>
                <a:gd name="T90" fmla="*/ 3526 w 4001"/>
                <a:gd name="T91" fmla="*/ 1628 h 1778"/>
                <a:gd name="T92" fmla="*/ 3608 w 4001"/>
                <a:gd name="T93" fmla="*/ 1673 h 1778"/>
                <a:gd name="T94" fmla="*/ 3691 w 4001"/>
                <a:gd name="T95" fmla="*/ 1711 h 1778"/>
                <a:gd name="T96" fmla="*/ 3732 w 4001"/>
                <a:gd name="T97" fmla="*/ 1727 h 1778"/>
                <a:gd name="T98" fmla="*/ 3814 w 4001"/>
                <a:gd name="T99" fmla="*/ 1753 h 1778"/>
                <a:gd name="T100" fmla="*/ 3856 w 4001"/>
                <a:gd name="T101" fmla="*/ 1762 h 1778"/>
                <a:gd name="T102" fmla="*/ 3938 w 4001"/>
                <a:gd name="T103" fmla="*/ 1775 h 1778"/>
                <a:gd name="T104" fmla="*/ 3979 w 4001"/>
                <a:gd name="T105" fmla="*/ 1777 h 1778"/>
                <a:gd name="T106" fmla="*/ 4001 w 4001"/>
                <a:gd name="T107" fmla="*/ 1778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1778">
                  <a:moveTo>
                    <a:pt x="0" y="1778"/>
                  </a:moveTo>
                  <a:lnTo>
                    <a:pt x="19" y="1722"/>
                  </a:lnTo>
                  <a:moveTo>
                    <a:pt x="19" y="1722"/>
                  </a:moveTo>
                  <a:lnTo>
                    <a:pt x="61" y="1603"/>
                  </a:lnTo>
                  <a:moveTo>
                    <a:pt x="61" y="1603"/>
                  </a:moveTo>
                  <a:lnTo>
                    <a:pt x="102" y="1489"/>
                  </a:lnTo>
                  <a:lnTo>
                    <a:pt x="143" y="1380"/>
                  </a:lnTo>
                  <a:lnTo>
                    <a:pt x="184" y="1276"/>
                  </a:lnTo>
                  <a:lnTo>
                    <a:pt x="226" y="1176"/>
                  </a:lnTo>
                  <a:lnTo>
                    <a:pt x="267" y="1082"/>
                  </a:lnTo>
                  <a:lnTo>
                    <a:pt x="308" y="991"/>
                  </a:lnTo>
                  <a:lnTo>
                    <a:pt x="349" y="906"/>
                  </a:lnTo>
                  <a:lnTo>
                    <a:pt x="391" y="825"/>
                  </a:lnTo>
                  <a:lnTo>
                    <a:pt x="432" y="748"/>
                  </a:lnTo>
                  <a:lnTo>
                    <a:pt x="473" y="675"/>
                  </a:lnTo>
                  <a:lnTo>
                    <a:pt x="514" y="607"/>
                  </a:lnTo>
                  <a:lnTo>
                    <a:pt x="556" y="542"/>
                  </a:lnTo>
                  <a:lnTo>
                    <a:pt x="597" y="482"/>
                  </a:lnTo>
                  <a:lnTo>
                    <a:pt x="638" y="426"/>
                  </a:lnTo>
                  <a:lnTo>
                    <a:pt x="679" y="374"/>
                  </a:lnTo>
                  <a:lnTo>
                    <a:pt x="721" y="325"/>
                  </a:lnTo>
                  <a:moveTo>
                    <a:pt x="721" y="325"/>
                  </a:moveTo>
                  <a:lnTo>
                    <a:pt x="762" y="280"/>
                  </a:lnTo>
                  <a:lnTo>
                    <a:pt x="803" y="239"/>
                  </a:lnTo>
                  <a:lnTo>
                    <a:pt x="844" y="201"/>
                  </a:lnTo>
                  <a:lnTo>
                    <a:pt x="886" y="167"/>
                  </a:lnTo>
                  <a:lnTo>
                    <a:pt x="927" y="137"/>
                  </a:lnTo>
                  <a:lnTo>
                    <a:pt x="968" y="109"/>
                  </a:lnTo>
                  <a:lnTo>
                    <a:pt x="1009" y="85"/>
                  </a:lnTo>
                  <a:lnTo>
                    <a:pt x="1051" y="64"/>
                  </a:lnTo>
                  <a:lnTo>
                    <a:pt x="1092" y="46"/>
                  </a:lnTo>
                  <a:lnTo>
                    <a:pt x="1133" y="31"/>
                  </a:lnTo>
                  <a:lnTo>
                    <a:pt x="1174" y="20"/>
                  </a:lnTo>
                  <a:lnTo>
                    <a:pt x="1216" y="11"/>
                  </a:lnTo>
                  <a:lnTo>
                    <a:pt x="1257" y="4"/>
                  </a:lnTo>
                  <a:lnTo>
                    <a:pt x="1298" y="1"/>
                  </a:lnTo>
                  <a:lnTo>
                    <a:pt x="1339" y="0"/>
                  </a:lnTo>
                  <a:lnTo>
                    <a:pt x="1381" y="1"/>
                  </a:lnTo>
                  <a:lnTo>
                    <a:pt x="1422" y="5"/>
                  </a:lnTo>
                  <a:lnTo>
                    <a:pt x="1463" y="12"/>
                  </a:lnTo>
                  <a:lnTo>
                    <a:pt x="1504" y="21"/>
                  </a:lnTo>
                  <a:lnTo>
                    <a:pt x="1546" y="32"/>
                  </a:lnTo>
                  <a:lnTo>
                    <a:pt x="1587" y="45"/>
                  </a:lnTo>
                  <a:lnTo>
                    <a:pt x="1628" y="60"/>
                  </a:lnTo>
                  <a:lnTo>
                    <a:pt x="1669" y="77"/>
                  </a:lnTo>
                  <a:lnTo>
                    <a:pt x="1711" y="96"/>
                  </a:lnTo>
                  <a:lnTo>
                    <a:pt x="1752" y="117"/>
                  </a:lnTo>
                  <a:lnTo>
                    <a:pt x="1793" y="140"/>
                  </a:lnTo>
                  <a:lnTo>
                    <a:pt x="1834" y="164"/>
                  </a:lnTo>
                  <a:lnTo>
                    <a:pt x="1876" y="190"/>
                  </a:lnTo>
                  <a:lnTo>
                    <a:pt x="1917" y="217"/>
                  </a:lnTo>
                  <a:lnTo>
                    <a:pt x="1958" y="246"/>
                  </a:lnTo>
                  <a:lnTo>
                    <a:pt x="1999" y="277"/>
                  </a:lnTo>
                  <a:lnTo>
                    <a:pt x="2041" y="308"/>
                  </a:lnTo>
                  <a:moveTo>
                    <a:pt x="2041" y="308"/>
                  </a:moveTo>
                  <a:lnTo>
                    <a:pt x="2082" y="341"/>
                  </a:lnTo>
                  <a:lnTo>
                    <a:pt x="2123" y="375"/>
                  </a:lnTo>
                  <a:lnTo>
                    <a:pt x="2164" y="410"/>
                  </a:lnTo>
                  <a:lnTo>
                    <a:pt x="2206" y="445"/>
                  </a:lnTo>
                  <a:lnTo>
                    <a:pt x="2247" y="482"/>
                  </a:lnTo>
                  <a:lnTo>
                    <a:pt x="2288" y="520"/>
                  </a:lnTo>
                  <a:lnTo>
                    <a:pt x="2329" y="558"/>
                  </a:lnTo>
                  <a:lnTo>
                    <a:pt x="2371" y="597"/>
                  </a:lnTo>
                  <a:lnTo>
                    <a:pt x="2412" y="636"/>
                  </a:lnTo>
                  <a:lnTo>
                    <a:pt x="2453" y="676"/>
                  </a:lnTo>
                  <a:lnTo>
                    <a:pt x="2494" y="717"/>
                  </a:lnTo>
                  <a:lnTo>
                    <a:pt x="2536" y="757"/>
                  </a:lnTo>
                  <a:lnTo>
                    <a:pt x="2577" y="798"/>
                  </a:lnTo>
                  <a:lnTo>
                    <a:pt x="2618" y="839"/>
                  </a:lnTo>
                  <a:lnTo>
                    <a:pt x="2659" y="881"/>
                  </a:lnTo>
                  <a:lnTo>
                    <a:pt x="2701" y="922"/>
                  </a:lnTo>
                  <a:lnTo>
                    <a:pt x="2742" y="963"/>
                  </a:lnTo>
                  <a:lnTo>
                    <a:pt x="2783" y="1004"/>
                  </a:lnTo>
                  <a:lnTo>
                    <a:pt x="2824" y="1045"/>
                  </a:lnTo>
                  <a:lnTo>
                    <a:pt x="2866" y="1085"/>
                  </a:lnTo>
                  <a:lnTo>
                    <a:pt x="2907" y="1126"/>
                  </a:lnTo>
                  <a:lnTo>
                    <a:pt x="2948" y="1165"/>
                  </a:lnTo>
                  <a:lnTo>
                    <a:pt x="2989" y="1204"/>
                  </a:lnTo>
                  <a:lnTo>
                    <a:pt x="3031" y="1243"/>
                  </a:lnTo>
                  <a:lnTo>
                    <a:pt x="3072" y="1281"/>
                  </a:lnTo>
                  <a:lnTo>
                    <a:pt x="3113" y="1318"/>
                  </a:lnTo>
                  <a:lnTo>
                    <a:pt x="3154" y="1354"/>
                  </a:lnTo>
                  <a:lnTo>
                    <a:pt x="3196" y="1389"/>
                  </a:lnTo>
                  <a:lnTo>
                    <a:pt x="3237" y="1424"/>
                  </a:lnTo>
                  <a:lnTo>
                    <a:pt x="3278" y="1457"/>
                  </a:lnTo>
                  <a:lnTo>
                    <a:pt x="3319" y="1489"/>
                  </a:lnTo>
                  <a:lnTo>
                    <a:pt x="3361" y="1519"/>
                  </a:lnTo>
                  <a:moveTo>
                    <a:pt x="3361" y="1519"/>
                  </a:moveTo>
                  <a:lnTo>
                    <a:pt x="3402" y="1549"/>
                  </a:lnTo>
                  <a:lnTo>
                    <a:pt x="3443" y="1577"/>
                  </a:lnTo>
                  <a:lnTo>
                    <a:pt x="3484" y="1603"/>
                  </a:lnTo>
                  <a:lnTo>
                    <a:pt x="3526" y="1628"/>
                  </a:lnTo>
                  <a:lnTo>
                    <a:pt x="3567" y="1652"/>
                  </a:lnTo>
                  <a:lnTo>
                    <a:pt x="3608" y="1673"/>
                  </a:lnTo>
                  <a:lnTo>
                    <a:pt x="3649" y="1693"/>
                  </a:lnTo>
                  <a:lnTo>
                    <a:pt x="3691" y="1711"/>
                  </a:lnTo>
                  <a:moveTo>
                    <a:pt x="3691" y="1711"/>
                  </a:moveTo>
                  <a:lnTo>
                    <a:pt x="3732" y="1727"/>
                  </a:lnTo>
                  <a:lnTo>
                    <a:pt x="3773" y="1741"/>
                  </a:lnTo>
                  <a:lnTo>
                    <a:pt x="3814" y="1753"/>
                  </a:lnTo>
                  <a:lnTo>
                    <a:pt x="3856" y="1762"/>
                  </a:lnTo>
                  <a:moveTo>
                    <a:pt x="3856" y="1762"/>
                  </a:moveTo>
                  <a:lnTo>
                    <a:pt x="3897" y="1770"/>
                  </a:lnTo>
                  <a:lnTo>
                    <a:pt x="3938" y="1775"/>
                  </a:lnTo>
                  <a:moveTo>
                    <a:pt x="3938" y="1775"/>
                  </a:moveTo>
                  <a:lnTo>
                    <a:pt x="3979" y="1777"/>
                  </a:lnTo>
                  <a:moveTo>
                    <a:pt x="3979" y="1777"/>
                  </a:moveTo>
                  <a:lnTo>
                    <a:pt x="4001" y="1778"/>
                  </a:lnTo>
                </a:path>
              </a:pathLst>
            </a:custGeom>
            <a:noFill/>
            <a:ln w="28575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8"/>
            <p:cNvSpPr>
              <a:spLocks noEditPoints="1"/>
            </p:cNvSpPr>
            <p:nvPr/>
          </p:nvSpPr>
          <p:spPr bwMode="auto">
            <a:xfrm>
              <a:off x="3606" y="3200"/>
              <a:ext cx="1452" cy="646"/>
            </a:xfrm>
            <a:custGeom>
              <a:avLst/>
              <a:gdLst>
                <a:gd name="T0" fmla="*/ 19 w 4001"/>
                <a:gd name="T1" fmla="*/ 1777 h 1778"/>
                <a:gd name="T2" fmla="*/ 61 w 4001"/>
                <a:gd name="T3" fmla="*/ 1775 h 1778"/>
                <a:gd name="T4" fmla="*/ 102 w 4001"/>
                <a:gd name="T5" fmla="*/ 1770 h 1778"/>
                <a:gd name="T6" fmla="*/ 184 w 4001"/>
                <a:gd name="T7" fmla="*/ 1753 h 1778"/>
                <a:gd name="T8" fmla="*/ 267 w 4001"/>
                <a:gd name="T9" fmla="*/ 1728 h 1778"/>
                <a:gd name="T10" fmla="*/ 349 w 4001"/>
                <a:gd name="T11" fmla="*/ 1694 h 1778"/>
                <a:gd name="T12" fmla="*/ 432 w 4001"/>
                <a:gd name="T13" fmla="*/ 1653 h 1778"/>
                <a:gd name="T14" fmla="*/ 514 w 4001"/>
                <a:gd name="T15" fmla="*/ 1605 h 1778"/>
                <a:gd name="T16" fmla="*/ 597 w 4001"/>
                <a:gd name="T17" fmla="*/ 1551 h 1778"/>
                <a:gd name="T18" fmla="*/ 679 w 4001"/>
                <a:gd name="T19" fmla="*/ 1491 h 1778"/>
                <a:gd name="T20" fmla="*/ 721 w 4001"/>
                <a:gd name="T21" fmla="*/ 1459 h 1778"/>
                <a:gd name="T22" fmla="*/ 803 w 4001"/>
                <a:gd name="T23" fmla="*/ 1391 h 1778"/>
                <a:gd name="T24" fmla="*/ 886 w 4001"/>
                <a:gd name="T25" fmla="*/ 1320 h 1778"/>
                <a:gd name="T26" fmla="*/ 968 w 4001"/>
                <a:gd name="T27" fmla="*/ 1245 h 1778"/>
                <a:gd name="T28" fmla="*/ 1051 w 4001"/>
                <a:gd name="T29" fmla="*/ 1168 h 1778"/>
                <a:gd name="T30" fmla="*/ 1133 w 4001"/>
                <a:gd name="T31" fmla="*/ 1088 h 1778"/>
                <a:gd name="T32" fmla="*/ 1216 w 4001"/>
                <a:gd name="T33" fmla="*/ 1007 h 1778"/>
                <a:gd name="T34" fmla="*/ 1298 w 4001"/>
                <a:gd name="T35" fmla="*/ 924 h 1778"/>
                <a:gd name="T36" fmla="*/ 1381 w 4001"/>
                <a:gd name="T37" fmla="*/ 842 h 1778"/>
                <a:gd name="T38" fmla="*/ 1463 w 4001"/>
                <a:gd name="T39" fmla="*/ 760 h 1778"/>
                <a:gd name="T40" fmla="*/ 1546 w 4001"/>
                <a:gd name="T41" fmla="*/ 679 h 1778"/>
                <a:gd name="T42" fmla="*/ 1628 w 4001"/>
                <a:gd name="T43" fmla="*/ 599 h 1778"/>
                <a:gd name="T44" fmla="*/ 1711 w 4001"/>
                <a:gd name="T45" fmla="*/ 522 h 1778"/>
                <a:gd name="T46" fmla="*/ 1793 w 4001"/>
                <a:gd name="T47" fmla="*/ 448 h 1778"/>
                <a:gd name="T48" fmla="*/ 1876 w 4001"/>
                <a:gd name="T49" fmla="*/ 377 h 1778"/>
                <a:gd name="T50" fmla="*/ 1958 w 4001"/>
                <a:gd name="T51" fmla="*/ 310 h 1778"/>
                <a:gd name="T52" fmla="*/ 2041 w 4001"/>
                <a:gd name="T53" fmla="*/ 248 h 1778"/>
                <a:gd name="T54" fmla="*/ 2082 w 4001"/>
                <a:gd name="T55" fmla="*/ 219 h 1778"/>
                <a:gd name="T56" fmla="*/ 2164 w 4001"/>
                <a:gd name="T57" fmla="*/ 166 h 1778"/>
                <a:gd name="T58" fmla="*/ 2247 w 4001"/>
                <a:gd name="T59" fmla="*/ 118 h 1778"/>
                <a:gd name="T60" fmla="*/ 2329 w 4001"/>
                <a:gd name="T61" fmla="*/ 78 h 1778"/>
                <a:gd name="T62" fmla="*/ 2412 w 4001"/>
                <a:gd name="T63" fmla="*/ 46 h 1778"/>
                <a:gd name="T64" fmla="*/ 2494 w 4001"/>
                <a:gd name="T65" fmla="*/ 21 h 1778"/>
                <a:gd name="T66" fmla="*/ 2577 w 4001"/>
                <a:gd name="T67" fmla="*/ 6 h 1778"/>
                <a:gd name="T68" fmla="*/ 2659 w 4001"/>
                <a:gd name="T69" fmla="*/ 0 h 1778"/>
                <a:gd name="T70" fmla="*/ 2742 w 4001"/>
                <a:gd name="T71" fmla="*/ 4 h 1778"/>
                <a:gd name="T72" fmla="*/ 2824 w 4001"/>
                <a:gd name="T73" fmla="*/ 19 h 1778"/>
                <a:gd name="T74" fmla="*/ 2907 w 4001"/>
                <a:gd name="T75" fmla="*/ 45 h 1778"/>
                <a:gd name="T76" fmla="*/ 2989 w 4001"/>
                <a:gd name="T77" fmla="*/ 84 h 1778"/>
                <a:gd name="T78" fmla="*/ 3072 w 4001"/>
                <a:gd name="T79" fmla="*/ 135 h 1778"/>
                <a:gd name="T80" fmla="*/ 3154 w 4001"/>
                <a:gd name="T81" fmla="*/ 199 h 1778"/>
                <a:gd name="T82" fmla="*/ 3237 w 4001"/>
                <a:gd name="T83" fmla="*/ 278 h 1778"/>
                <a:gd name="T84" fmla="*/ 3319 w 4001"/>
                <a:gd name="T85" fmla="*/ 371 h 1778"/>
                <a:gd name="T86" fmla="*/ 3361 w 4001"/>
                <a:gd name="T87" fmla="*/ 423 h 1778"/>
                <a:gd name="T88" fmla="*/ 3443 w 4001"/>
                <a:gd name="T89" fmla="*/ 539 h 1778"/>
                <a:gd name="T90" fmla="*/ 3526 w 4001"/>
                <a:gd name="T91" fmla="*/ 671 h 1778"/>
                <a:gd name="T92" fmla="*/ 3608 w 4001"/>
                <a:gd name="T93" fmla="*/ 820 h 1778"/>
                <a:gd name="T94" fmla="*/ 3691 w 4001"/>
                <a:gd name="T95" fmla="*/ 986 h 1778"/>
                <a:gd name="T96" fmla="*/ 3732 w 4001"/>
                <a:gd name="T97" fmla="*/ 1076 h 1778"/>
                <a:gd name="T98" fmla="*/ 3814 w 4001"/>
                <a:gd name="T99" fmla="*/ 1270 h 1778"/>
                <a:gd name="T100" fmla="*/ 3856 w 4001"/>
                <a:gd name="T101" fmla="*/ 1373 h 1778"/>
                <a:gd name="T102" fmla="*/ 3938 w 4001"/>
                <a:gd name="T103" fmla="*/ 1596 h 1778"/>
                <a:gd name="T104" fmla="*/ 3979 w 4001"/>
                <a:gd name="T105" fmla="*/ 1714 h 1778"/>
                <a:gd name="T106" fmla="*/ 4001 w 4001"/>
                <a:gd name="T107" fmla="*/ 1778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1778">
                  <a:moveTo>
                    <a:pt x="0" y="1778"/>
                  </a:moveTo>
                  <a:lnTo>
                    <a:pt x="19" y="1777"/>
                  </a:lnTo>
                  <a:moveTo>
                    <a:pt x="19" y="1777"/>
                  </a:moveTo>
                  <a:lnTo>
                    <a:pt x="61" y="1775"/>
                  </a:lnTo>
                  <a:moveTo>
                    <a:pt x="61" y="1775"/>
                  </a:moveTo>
                  <a:lnTo>
                    <a:pt x="102" y="1770"/>
                  </a:lnTo>
                  <a:lnTo>
                    <a:pt x="143" y="1763"/>
                  </a:lnTo>
                  <a:lnTo>
                    <a:pt x="184" y="1753"/>
                  </a:lnTo>
                  <a:lnTo>
                    <a:pt x="226" y="1742"/>
                  </a:lnTo>
                  <a:lnTo>
                    <a:pt x="267" y="1728"/>
                  </a:lnTo>
                  <a:lnTo>
                    <a:pt x="308" y="1712"/>
                  </a:lnTo>
                  <a:lnTo>
                    <a:pt x="349" y="1694"/>
                  </a:lnTo>
                  <a:lnTo>
                    <a:pt x="391" y="1675"/>
                  </a:lnTo>
                  <a:lnTo>
                    <a:pt x="432" y="1653"/>
                  </a:lnTo>
                  <a:lnTo>
                    <a:pt x="473" y="1630"/>
                  </a:lnTo>
                  <a:lnTo>
                    <a:pt x="514" y="1605"/>
                  </a:lnTo>
                  <a:lnTo>
                    <a:pt x="556" y="1579"/>
                  </a:lnTo>
                  <a:lnTo>
                    <a:pt x="597" y="1551"/>
                  </a:lnTo>
                  <a:lnTo>
                    <a:pt x="638" y="1521"/>
                  </a:lnTo>
                  <a:lnTo>
                    <a:pt x="679" y="1491"/>
                  </a:lnTo>
                  <a:lnTo>
                    <a:pt x="721" y="1459"/>
                  </a:lnTo>
                  <a:moveTo>
                    <a:pt x="721" y="1459"/>
                  </a:moveTo>
                  <a:lnTo>
                    <a:pt x="762" y="1426"/>
                  </a:lnTo>
                  <a:lnTo>
                    <a:pt x="803" y="1391"/>
                  </a:lnTo>
                  <a:lnTo>
                    <a:pt x="844" y="1356"/>
                  </a:lnTo>
                  <a:lnTo>
                    <a:pt x="886" y="1320"/>
                  </a:lnTo>
                  <a:lnTo>
                    <a:pt x="927" y="1283"/>
                  </a:lnTo>
                  <a:lnTo>
                    <a:pt x="968" y="1245"/>
                  </a:lnTo>
                  <a:lnTo>
                    <a:pt x="1009" y="1207"/>
                  </a:lnTo>
                  <a:lnTo>
                    <a:pt x="1051" y="1168"/>
                  </a:lnTo>
                  <a:lnTo>
                    <a:pt x="1092" y="1128"/>
                  </a:lnTo>
                  <a:lnTo>
                    <a:pt x="1133" y="1088"/>
                  </a:lnTo>
                  <a:lnTo>
                    <a:pt x="1174" y="1047"/>
                  </a:lnTo>
                  <a:lnTo>
                    <a:pt x="1216" y="1007"/>
                  </a:lnTo>
                  <a:lnTo>
                    <a:pt x="1257" y="966"/>
                  </a:lnTo>
                  <a:lnTo>
                    <a:pt x="1298" y="924"/>
                  </a:lnTo>
                  <a:lnTo>
                    <a:pt x="1339" y="883"/>
                  </a:lnTo>
                  <a:lnTo>
                    <a:pt x="1381" y="842"/>
                  </a:lnTo>
                  <a:lnTo>
                    <a:pt x="1422" y="801"/>
                  </a:lnTo>
                  <a:lnTo>
                    <a:pt x="1463" y="760"/>
                  </a:lnTo>
                  <a:lnTo>
                    <a:pt x="1504" y="719"/>
                  </a:lnTo>
                  <a:lnTo>
                    <a:pt x="1546" y="679"/>
                  </a:lnTo>
                  <a:lnTo>
                    <a:pt x="1587" y="639"/>
                  </a:lnTo>
                  <a:lnTo>
                    <a:pt x="1628" y="599"/>
                  </a:lnTo>
                  <a:lnTo>
                    <a:pt x="1669" y="560"/>
                  </a:lnTo>
                  <a:lnTo>
                    <a:pt x="1711" y="522"/>
                  </a:lnTo>
                  <a:lnTo>
                    <a:pt x="1752" y="484"/>
                  </a:lnTo>
                  <a:lnTo>
                    <a:pt x="1793" y="448"/>
                  </a:lnTo>
                  <a:lnTo>
                    <a:pt x="1834" y="412"/>
                  </a:lnTo>
                  <a:lnTo>
                    <a:pt x="1876" y="377"/>
                  </a:lnTo>
                  <a:lnTo>
                    <a:pt x="1917" y="343"/>
                  </a:lnTo>
                  <a:lnTo>
                    <a:pt x="1958" y="310"/>
                  </a:lnTo>
                  <a:lnTo>
                    <a:pt x="1999" y="278"/>
                  </a:lnTo>
                  <a:lnTo>
                    <a:pt x="2041" y="248"/>
                  </a:lnTo>
                  <a:moveTo>
                    <a:pt x="2041" y="248"/>
                  </a:moveTo>
                  <a:lnTo>
                    <a:pt x="2082" y="219"/>
                  </a:lnTo>
                  <a:lnTo>
                    <a:pt x="2123" y="192"/>
                  </a:lnTo>
                  <a:lnTo>
                    <a:pt x="2164" y="166"/>
                  </a:lnTo>
                  <a:lnTo>
                    <a:pt x="2206" y="141"/>
                  </a:lnTo>
                  <a:lnTo>
                    <a:pt x="2247" y="118"/>
                  </a:lnTo>
                  <a:lnTo>
                    <a:pt x="2288" y="97"/>
                  </a:lnTo>
                  <a:lnTo>
                    <a:pt x="2329" y="78"/>
                  </a:lnTo>
                  <a:lnTo>
                    <a:pt x="2371" y="61"/>
                  </a:lnTo>
                  <a:lnTo>
                    <a:pt x="2412" y="46"/>
                  </a:lnTo>
                  <a:lnTo>
                    <a:pt x="2453" y="32"/>
                  </a:lnTo>
                  <a:lnTo>
                    <a:pt x="2494" y="21"/>
                  </a:lnTo>
                  <a:lnTo>
                    <a:pt x="2536" y="12"/>
                  </a:lnTo>
                  <a:lnTo>
                    <a:pt x="2577" y="6"/>
                  </a:lnTo>
                  <a:lnTo>
                    <a:pt x="2618" y="2"/>
                  </a:lnTo>
                  <a:lnTo>
                    <a:pt x="2659" y="0"/>
                  </a:lnTo>
                  <a:lnTo>
                    <a:pt x="2701" y="1"/>
                  </a:lnTo>
                  <a:lnTo>
                    <a:pt x="2742" y="4"/>
                  </a:lnTo>
                  <a:lnTo>
                    <a:pt x="2783" y="10"/>
                  </a:lnTo>
                  <a:lnTo>
                    <a:pt x="2824" y="19"/>
                  </a:lnTo>
                  <a:lnTo>
                    <a:pt x="2866" y="31"/>
                  </a:lnTo>
                  <a:lnTo>
                    <a:pt x="2907" y="45"/>
                  </a:lnTo>
                  <a:lnTo>
                    <a:pt x="2948" y="63"/>
                  </a:lnTo>
                  <a:lnTo>
                    <a:pt x="2989" y="84"/>
                  </a:lnTo>
                  <a:lnTo>
                    <a:pt x="3031" y="108"/>
                  </a:lnTo>
                  <a:lnTo>
                    <a:pt x="3072" y="135"/>
                  </a:lnTo>
                  <a:lnTo>
                    <a:pt x="3113" y="165"/>
                  </a:lnTo>
                  <a:lnTo>
                    <a:pt x="3154" y="199"/>
                  </a:lnTo>
                  <a:lnTo>
                    <a:pt x="3196" y="237"/>
                  </a:lnTo>
                  <a:lnTo>
                    <a:pt x="3237" y="278"/>
                  </a:lnTo>
                  <a:lnTo>
                    <a:pt x="3278" y="322"/>
                  </a:lnTo>
                  <a:lnTo>
                    <a:pt x="3319" y="371"/>
                  </a:lnTo>
                  <a:lnTo>
                    <a:pt x="3361" y="423"/>
                  </a:lnTo>
                  <a:moveTo>
                    <a:pt x="3361" y="423"/>
                  </a:moveTo>
                  <a:lnTo>
                    <a:pt x="3402" y="479"/>
                  </a:lnTo>
                  <a:lnTo>
                    <a:pt x="3443" y="539"/>
                  </a:lnTo>
                  <a:lnTo>
                    <a:pt x="3484" y="603"/>
                  </a:lnTo>
                  <a:lnTo>
                    <a:pt x="3526" y="671"/>
                  </a:lnTo>
                  <a:lnTo>
                    <a:pt x="3567" y="743"/>
                  </a:lnTo>
                  <a:lnTo>
                    <a:pt x="3608" y="820"/>
                  </a:lnTo>
                  <a:lnTo>
                    <a:pt x="3649" y="901"/>
                  </a:lnTo>
                  <a:lnTo>
                    <a:pt x="3691" y="986"/>
                  </a:lnTo>
                  <a:moveTo>
                    <a:pt x="3691" y="986"/>
                  </a:moveTo>
                  <a:lnTo>
                    <a:pt x="3732" y="1076"/>
                  </a:lnTo>
                  <a:lnTo>
                    <a:pt x="3773" y="1170"/>
                  </a:lnTo>
                  <a:lnTo>
                    <a:pt x="3814" y="1270"/>
                  </a:lnTo>
                  <a:lnTo>
                    <a:pt x="3856" y="1373"/>
                  </a:lnTo>
                  <a:moveTo>
                    <a:pt x="3856" y="1373"/>
                  </a:moveTo>
                  <a:lnTo>
                    <a:pt x="3897" y="1482"/>
                  </a:lnTo>
                  <a:lnTo>
                    <a:pt x="3938" y="1596"/>
                  </a:lnTo>
                  <a:moveTo>
                    <a:pt x="3938" y="1596"/>
                  </a:moveTo>
                  <a:lnTo>
                    <a:pt x="3979" y="1714"/>
                  </a:lnTo>
                  <a:moveTo>
                    <a:pt x="3979" y="1714"/>
                  </a:moveTo>
                  <a:lnTo>
                    <a:pt x="4001" y="1778"/>
                  </a:lnTo>
                </a:path>
              </a:pathLst>
            </a:custGeom>
            <a:noFill/>
            <a:ln w="28575" cap="rnd">
              <a:solidFill>
                <a:srgbClr val="003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9"/>
            <p:cNvSpPr>
              <a:spLocks noEditPoints="1"/>
            </p:cNvSpPr>
            <p:nvPr/>
          </p:nvSpPr>
          <p:spPr bwMode="auto">
            <a:xfrm>
              <a:off x="3606" y="2393"/>
              <a:ext cx="1452" cy="1453"/>
            </a:xfrm>
            <a:custGeom>
              <a:avLst/>
              <a:gdLst>
                <a:gd name="T0" fmla="*/ 19 w 4001"/>
                <a:gd name="T1" fmla="*/ 4000 h 4001"/>
                <a:gd name="T2" fmla="*/ 61 w 4001"/>
                <a:gd name="T3" fmla="*/ 4000 h 4001"/>
                <a:gd name="T4" fmla="*/ 102 w 4001"/>
                <a:gd name="T5" fmla="*/ 4000 h 4001"/>
                <a:gd name="T6" fmla="*/ 184 w 4001"/>
                <a:gd name="T7" fmla="*/ 4000 h 4001"/>
                <a:gd name="T8" fmla="*/ 267 w 4001"/>
                <a:gd name="T9" fmla="*/ 3999 h 4001"/>
                <a:gd name="T10" fmla="*/ 349 w 4001"/>
                <a:gd name="T11" fmla="*/ 3998 h 4001"/>
                <a:gd name="T12" fmla="*/ 432 w 4001"/>
                <a:gd name="T13" fmla="*/ 3995 h 4001"/>
                <a:gd name="T14" fmla="*/ 514 w 4001"/>
                <a:gd name="T15" fmla="*/ 3992 h 4001"/>
                <a:gd name="T16" fmla="*/ 597 w 4001"/>
                <a:gd name="T17" fmla="*/ 3987 h 4001"/>
                <a:gd name="T18" fmla="*/ 679 w 4001"/>
                <a:gd name="T19" fmla="*/ 3981 h 4001"/>
                <a:gd name="T20" fmla="*/ 721 w 4001"/>
                <a:gd name="T21" fmla="*/ 3977 h 4001"/>
                <a:gd name="T22" fmla="*/ 803 w 4001"/>
                <a:gd name="T23" fmla="*/ 3968 h 4001"/>
                <a:gd name="T24" fmla="*/ 886 w 4001"/>
                <a:gd name="T25" fmla="*/ 3957 h 4001"/>
                <a:gd name="T26" fmla="*/ 968 w 4001"/>
                <a:gd name="T27" fmla="*/ 3944 h 4001"/>
                <a:gd name="T28" fmla="*/ 1051 w 4001"/>
                <a:gd name="T29" fmla="*/ 3928 h 4001"/>
                <a:gd name="T30" fmla="*/ 1133 w 4001"/>
                <a:gd name="T31" fmla="*/ 3910 h 4001"/>
                <a:gd name="T32" fmla="*/ 1216 w 4001"/>
                <a:gd name="T33" fmla="*/ 3888 h 4001"/>
                <a:gd name="T34" fmla="*/ 1298 w 4001"/>
                <a:gd name="T35" fmla="*/ 3864 h 4001"/>
                <a:gd name="T36" fmla="*/ 1381 w 4001"/>
                <a:gd name="T37" fmla="*/ 3836 h 4001"/>
                <a:gd name="T38" fmla="*/ 1463 w 4001"/>
                <a:gd name="T39" fmla="*/ 3805 h 4001"/>
                <a:gd name="T40" fmla="*/ 1546 w 4001"/>
                <a:gd name="T41" fmla="*/ 3770 h 4001"/>
                <a:gd name="T42" fmla="*/ 1628 w 4001"/>
                <a:gd name="T43" fmla="*/ 3731 h 4001"/>
                <a:gd name="T44" fmla="*/ 1711 w 4001"/>
                <a:gd name="T45" fmla="*/ 3688 h 4001"/>
                <a:gd name="T46" fmla="*/ 1793 w 4001"/>
                <a:gd name="T47" fmla="*/ 3641 h 4001"/>
                <a:gd name="T48" fmla="*/ 1876 w 4001"/>
                <a:gd name="T49" fmla="*/ 3589 h 4001"/>
                <a:gd name="T50" fmla="*/ 1958 w 4001"/>
                <a:gd name="T51" fmla="*/ 3532 h 4001"/>
                <a:gd name="T52" fmla="*/ 2041 w 4001"/>
                <a:gd name="T53" fmla="*/ 3470 h 4001"/>
                <a:gd name="T54" fmla="*/ 2082 w 4001"/>
                <a:gd name="T55" fmla="*/ 3437 h 4001"/>
                <a:gd name="T56" fmla="*/ 2164 w 4001"/>
                <a:gd name="T57" fmla="*/ 3367 h 4001"/>
                <a:gd name="T58" fmla="*/ 2247 w 4001"/>
                <a:gd name="T59" fmla="*/ 3292 h 4001"/>
                <a:gd name="T60" fmla="*/ 2329 w 4001"/>
                <a:gd name="T61" fmla="*/ 3211 h 4001"/>
                <a:gd name="T62" fmla="*/ 2412 w 4001"/>
                <a:gd name="T63" fmla="*/ 3124 h 4001"/>
                <a:gd name="T64" fmla="*/ 2494 w 4001"/>
                <a:gd name="T65" fmla="*/ 3031 h 4001"/>
                <a:gd name="T66" fmla="*/ 2577 w 4001"/>
                <a:gd name="T67" fmla="*/ 2932 h 4001"/>
                <a:gd name="T68" fmla="*/ 2659 w 4001"/>
                <a:gd name="T69" fmla="*/ 2826 h 4001"/>
                <a:gd name="T70" fmla="*/ 2742 w 4001"/>
                <a:gd name="T71" fmla="*/ 2713 h 4001"/>
                <a:gd name="T72" fmla="*/ 2824 w 4001"/>
                <a:gd name="T73" fmla="*/ 2593 h 4001"/>
                <a:gd name="T74" fmla="*/ 2907 w 4001"/>
                <a:gd name="T75" fmla="*/ 2466 h 4001"/>
                <a:gd name="T76" fmla="*/ 2989 w 4001"/>
                <a:gd name="T77" fmla="*/ 2332 h 4001"/>
                <a:gd name="T78" fmla="*/ 3072 w 4001"/>
                <a:gd name="T79" fmla="*/ 2190 h 4001"/>
                <a:gd name="T80" fmla="*/ 3154 w 4001"/>
                <a:gd name="T81" fmla="*/ 2040 h 4001"/>
                <a:gd name="T82" fmla="*/ 3237 w 4001"/>
                <a:gd name="T83" fmla="*/ 1882 h 4001"/>
                <a:gd name="T84" fmla="*/ 3319 w 4001"/>
                <a:gd name="T85" fmla="*/ 1716 h 4001"/>
                <a:gd name="T86" fmla="*/ 3361 w 4001"/>
                <a:gd name="T87" fmla="*/ 1630 h 4001"/>
                <a:gd name="T88" fmla="*/ 3443 w 4001"/>
                <a:gd name="T89" fmla="*/ 1451 h 4001"/>
                <a:gd name="T90" fmla="*/ 3526 w 4001"/>
                <a:gd name="T91" fmla="*/ 1263 h 4001"/>
                <a:gd name="T92" fmla="*/ 3608 w 4001"/>
                <a:gd name="T93" fmla="*/ 1066 h 4001"/>
                <a:gd name="T94" fmla="*/ 3691 w 4001"/>
                <a:gd name="T95" fmla="*/ 860 h 4001"/>
                <a:gd name="T96" fmla="*/ 3732 w 4001"/>
                <a:gd name="T97" fmla="*/ 754 h 4001"/>
                <a:gd name="T98" fmla="*/ 3814 w 4001"/>
                <a:gd name="T99" fmla="*/ 534 h 4001"/>
                <a:gd name="T100" fmla="*/ 3856 w 4001"/>
                <a:gd name="T101" fmla="*/ 420 h 4001"/>
                <a:gd name="T102" fmla="*/ 3938 w 4001"/>
                <a:gd name="T103" fmla="*/ 185 h 4001"/>
                <a:gd name="T104" fmla="*/ 3979 w 4001"/>
                <a:gd name="T105" fmla="*/ 64 h 4001"/>
                <a:gd name="T106" fmla="*/ 4001 w 4001"/>
                <a:gd name="T107" fmla="*/ 0 h 4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4001">
                  <a:moveTo>
                    <a:pt x="0" y="4001"/>
                  </a:moveTo>
                  <a:lnTo>
                    <a:pt x="19" y="4000"/>
                  </a:lnTo>
                  <a:moveTo>
                    <a:pt x="19" y="4000"/>
                  </a:moveTo>
                  <a:lnTo>
                    <a:pt x="61" y="4000"/>
                  </a:lnTo>
                  <a:moveTo>
                    <a:pt x="61" y="4000"/>
                  </a:moveTo>
                  <a:lnTo>
                    <a:pt x="102" y="4000"/>
                  </a:lnTo>
                  <a:lnTo>
                    <a:pt x="143" y="4000"/>
                  </a:lnTo>
                  <a:lnTo>
                    <a:pt x="184" y="4000"/>
                  </a:lnTo>
                  <a:lnTo>
                    <a:pt x="226" y="4000"/>
                  </a:lnTo>
                  <a:lnTo>
                    <a:pt x="267" y="3999"/>
                  </a:lnTo>
                  <a:lnTo>
                    <a:pt x="308" y="3999"/>
                  </a:lnTo>
                  <a:lnTo>
                    <a:pt x="349" y="3998"/>
                  </a:lnTo>
                  <a:lnTo>
                    <a:pt x="391" y="3997"/>
                  </a:lnTo>
                  <a:lnTo>
                    <a:pt x="432" y="3995"/>
                  </a:lnTo>
                  <a:lnTo>
                    <a:pt x="473" y="3994"/>
                  </a:lnTo>
                  <a:lnTo>
                    <a:pt x="514" y="3992"/>
                  </a:lnTo>
                  <a:lnTo>
                    <a:pt x="556" y="3990"/>
                  </a:lnTo>
                  <a:lnTo>
                    <a:pt x="597" y="3987"/>
                  </a:lnTo>
                  <a:lnTo>
                    <a:pt x="638" y="3984"/>
                  </a:lnTo>
                  <a:lnTo>
                    <a:pt x="679" y="3981"/>
                  </a:lnTo>
                  <a:lnTo>
                    <a:pt x="721" y="3977"/>
                  </a:lnTo>
                  <a:moveTo>
                    <a:pt x="721" y="3977"/>
                  </a:moveTo>
                  <a:lnTo>
                    <a:pt x="762" y="3973"/>
                  </a:lnTo>
                  <a:lnTo>
                    <a:pt x="803" y="3968"/>
                  </a:lnTo>
                  <a:lnTo>
                    <a:pt x="844" y="3963"/>
                  </a:lnTo>
                  <a:lnTo>
                    <a:pt x="886" y="3957"/>
                  </a:lnTo>
                  <a:lnTo>
                    <a:pt x="927" y="3951"/>
                  </a:lnTo>
                  <a:lnTo>
                    <a:pt x="968" y="3944"/>
                  </a:lnTo>
                  <a:lnTo>
                    <a:pt x="1009" y="3936"/>
                  </a:lnTo>
                  <a:lnTo>
                    <a:pt x="1051" y="3928"/>
                  </a:lnTo>
                  <a:lnTo>
                    <a:pt x="1092" y="3919"/>
                  </a:lnTo>
                  <a:lnTo>
                    <a:pt x="1133" y="3910"/>
                  </a:lnTo>
                  <a:lnTo>
                    <a:pt x="1174" y="3899"/>
                  </a:lnTo>
                  <a:lnTo>
                    <a:pt x="1216" y="3888"/>
                  </a:lnTo>
                  <a:lnTo>
                    <a:pt x="1257" y="3877"/>
                  </a:lnTo>
                  <a:lnTo>
                    <a:pt x="1298" y="3864"/>
                  </a:lnTo>
                  <a:lnTo>
                    <a:pt x="1339" y="3851"/>
                  </a:lnTo>
                  <a:lnTo>
                    <a:pt x="1381" y="3836"/>
                  </a:lnTo>
                  <a:lnTo>
                    <a:pt x="1422" y="3821"/>
                  </a:lnTo>
                  <a:lnTo>
                    <a:pt x="1463" y="3805"/>
                  </a:lnTo>
                  <a:lnTo>
                    <a:pt x="1504" y="3788"/>
                  </a:lnTo>
                  <a:lnTo>
                    <a:pt x="1546" y="3770"/>
                  </a:lnTo>
                  <a:lnTo>
                    <a:pt x="1587" y="3751"/>
                  </a:lnTo>
                  <a:lnTo>
                    <a:pt x="1628" y="3731"/>
                  </a:lnTo>
                  <a:lnTo>
                    <a:pt x="1669" y="3710"/>
                  </a:lnTo>
                  <a:lnTo>
                    <a:pt x="1711" y="3688"/>
                  </a:lnTo>
                  <a:lnTo>
                    <a:pt x="1752" y="3665"/>
                  </a:lnTo>
                  <a:lnTo>
                    <a:pt x="1793" y="3641"/>
                  </a:lnTo>
                  <a:lnTo>
                    <a:pt x="1834" y="3615"/>
                  </a:lnTo>
                  <a:lnTo>
                    <a:pt x="1876" y="3589"/>
                  </a:lnTo>
                  <a:lnTo>
                    <a:pt x="1917" y="3561"/>
                  </a:lnTo>
                  <a:lnTo>
                    <a:pt x="1958" y="3532"/>
                  </a:lnTo>
                  <a:lnTo>
                    <a:pt x="1999" y="3501"/>
                  </a:lnTo>
                  <a:lnTo>
                    <a:pt x="2041" y="3470"/>
                  </a:lnTo>
                  <a:moveTo>
                    <a:pt x="2041" y="3470"/>
                  </a:moveTo>
                  <a:lnTo>
                    <a:pt x="2082" y="3437"/>
                  </a:lnTo>
                  <a:lnTo>
                    <a:pt x="2123" y="3403"/>
                  </a:lnTo>
                  <a:lnTo>
                    <a:pt x="2164" y="3367"/>
                  </a:lnTo>
                  <a:lnTo>
                    <a:pt x="2206" y="3330"/>
                  </a:lnTo>
                  <a:lnTo>
                    <a:pt x="2247" y="3292"/>
                  </a:lnTo>
                  <a:lnTo>
                    <a:pt x="2288" y="3252"/>
                  </a:lnTo>
                  <a:lnTo>
                    <a:pt x="2329" y="3211"/>
                  </a:lnTo>
                  <a:lnTo>
                    <a:pt x="2371" y="3168"/>
                  </a:lnTo>
                  <a:lnTo>
                    <a:pt x="2412" y="3124"/>
                  </a:lnTo>
                  <a:lnTo>
                    <a:pt x="2453" y="3079"/>
                  </a:lnTo>
                  <a:lnTo>
                    <a:pt x="2494" y="3031"/>
                  </a:lnTo>
                  <a:lnTo>
                    <a:pt x="2536" y="2982"/>
                  </a:lnTo>
                  <a:lnTo>
                    <a:pt x="2577" y="2932"/>
                  </a:lnTo>
                  <a:lnTo>
                    <a:pt x="2618" y="2880"/>
                  </a:lnTo>
                  <a:lnTo>
                    <a:pt x="2659" y="2826"/>
                  </a:lnTo>
                  <a:lnTo>
                    <a:pt x="2701" y="2770"/>
                  </a:lnTo>
                  <a:lnTo>
                    <a:pt x="2742" y="2713"/>
                  </a:lnTo>
                  <a:lnTo>
                    <a:pt x="2783" y="2654"/>
                  </a:lnTo>
                  <a:lnTo>
                    <a:pt x="2824" y="2593"/>
                  </a:lnTo>
                  <a:lnTo>
                    <a:pt x="2866" y="2531"/>
                  </a:lnTo>
                  <a:lnTo>
                    <a:pt x="2907" y="2466"/>
                  </a:lnTo>
                  <a:lnTo>
                    <a:pt x="2948" y="2400"/>
                  </a:lnTo>
                  <a:lnTo>
                    <a:pt x="2989" y="2332"/>
                  </a:lnTo>
                  <a:lnTo>
                    <a:pt x="3031" y="2262"/>
                  </a:lnTo>
                  <a:lnTo>
                    <a:pt x="3072" y="2190"/>
                  </a:lnTo>
                  <a:lnTo>
                    <a:pt x="3113" y="2116"/>
                  </a:lnTo>
                  <a:lnTo>
                    <a:pt x="3154" y="2040"/>
                  </a:lnTo>
                  <a:lnTo>
                    <a:pt x="3196" y="1962"/>
                  </a:lnTo>
                  <a:lnTo>
                    <a:pt x="3237" y="1882"/>
                  </a:lnTo>
                  <a:lnTo>
                    <a:pt x="3278" y="1800"/>
                  </a:lnTo>
                  <a:lnTo>
                    <a:pt x="3319" y="1716"/>
                  </a:lnTo>
                  <a:lnTo>
                    <a:pt x="3361" y="1630"/>
                  </a:lnTo>
                  <a:moveTo>
                    <a:pt x="3361" y="1630"/>
                  </a:moveTo>
                  <a:lnTo>
                    <a:pt x="3402" y="1541"/>
                  </a:lnTo>
                  <a:lnTo>
                    <a:pt x="3443" y="1451"/>
                  </a:lnTo>
                  <a:lnTo>
                    <a:pt x="3484" y="1358"/>
                  </a:lnTo>
                  <a:lnTo>
                    <a:pt x="3526" y="1263"/>
                  </a:lnTo>
                  <a:lnTo>
                    <a:pt x="3567" y="1166"/>
                  </a:lnTo>
                  <a:lnTo>
                    <a:pt x="3608" y="1066"/>
                  </a:lnTo>
                  <a:lnTo>
                    <a:pt x="3649" y="964"/>
                  </a:lnTo>
                  <a:lnTo>
                    <a:pt x="3691" y="860"/>
                  </a:lnTo>
                  <a:moveTo>
                    <a:pt x="3691" y="860"/>
                  </a:moveTo>
                  <a:lnTo>
                    <a:pt x="3732" y="754"/>
                  </a:lnTo>
                  <a:lnTo>
                    <a:pt x="3773" y="645"/>
                  </a:lnTo>
                  <a:lnTo>
                    <a:pt x="3814" y="534"/>
                  </a:lnTo>
                  <a:lnTo>
                    <a:pt x="3856" y="420"/>
                  </a:lnTo>
                  <a:moveTo>
                    <a:pt x="3856" y="420"/>
                  </a:moveTo>
                  <a:lnTo>
                    <a:pt x="3897" y="304"/>
                  </a:lnTo>
                  <a:lnTo>
                    <a:pt x="3938" y="185"/>
                  </a:lnTo>
                  <a:moveTo>
                    <a:pt x="3938" y="185"/>
                  </a:moveTo>
                  <a:lnTo>
                    <a:pt x="3979" y="64"/>
                  </a:lnTo>
                  <a:moveTo>
                    <a:pt x="3979" y="64"/>
                  </a:moveTo>
                  <a:lnTo>
                    <a:pt x="4001" y="0"/>
                  </a:lnTo>
                </a:path>
              </a:pathLst>
            </a:custGeom>
            <a:noFill/>
            <a:ln w="28575" cap="rnd">
              <a:solidFill>
                <a:srgbClr val="7F7F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3424" y="3846"/>
              <a:ext cx="1815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3606" y="2212"/>
              <a:ext cx="0" cy="1815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3424" y="2394"/>
              <a:ext cx="1815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5058" y="2212"/>
              <a:ext cx="0" cy="1815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5824039" y="3874740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01649" y="4638123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880280" y="4638124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206328" y="3874740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686304" cy="4525963"/>
          </a:xfrm>
        </p:spPr>
        <p:txBody>
          <a:bodyPr>
            <a:no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t) is a weighted combination of the 4 control points with weights:</a:t>
            </a:r>
          </a:p>
          <a:p>
            <a:pPr>
              <a:buFont typeface="Times New Roman" panose="02020603050405020304" pitchFamily="18" charset="0"/>
              <a:buChar char="−"/>
            </a:pP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Times New Roman" panose="02020603050405020304" pitchFamily="18" charset="0"/>
              <a:buChar char="−"/>
            </a:pP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buFont typeface="Times New Roman" panose="02020603050405020304" pitchFamily="18" charset="0"/>
              <a:buChar char="−"/>
            </a:pP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Times New Roman" panose="02020603050405020304" pitchFamily="18" charset="0"/>
              <a:buChar char="−"/>
            </a:pP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most influential point, then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675423" y="1124744"/>
            <a:ext cx="26052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 –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+  3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+  3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+       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6"/>
          <p:cNvSpPr>
            <a:spLocks noEditPoints="1"/>
          </p:cNvSpPr>
          <p:nvPr/>
        </p:nvSpPr>
        <p:spPr bwMode="auto">
          <a:xfrm>
            <a:off x="6292763" y="3054332"/>
            <a:ext cx="1664177" cy="1665323"/>
          </a:xfrm>
          <a:custGeom>
            <a:avLst/>
            <a:gdLst>
              <a:gd name="T0" fmla="*/ 19 w 4001"/>
              <a:gd name="T1" fmla="*/ 56 h 4001"/>
              <a:gd name="T2" fmla="*/ 61 w 4001"/>
              <a:gd name="T3" fmla="*/ 178 h 4001"/>
              <a:gd name="T4" fmla="*/ 102 w 4001"/>
              <a:gd name="T5" fmla="*/ 297 h 4001"/>
              <a:gd name="T6" fmla="*/ 184 w 4001"/>
              <a:gd name="T7" fmla="*/ 527 h 4001"/>
              <a:gd name="T8" fmla="*/ 267 w 4001"/>
              <a:gd name="T9" fmla="*/ 747 h 4001"/>
              <a:gd name="T10" fmla="*/ 349 w 4001"/>
              <a:gd name="T11" fmla="*/ 958 h 4001"/>
              <a:gd name="T12" fmla="*/ 432 w 4001"/>
              <a:gd name="T13" fmla="*/ 1160 h 4001"/>
              <a:gd name="T14" fmla="*/ 514 w 4001"/>
              <a:gd name="T15" fmla="*/ 1352 h 4001"/>
              <a:gd name="T16" fmla="*/ 597 w 4001"/>
              <a:gd name="T17" fmla="*/ 1536 h 4001"/>
              <a:gd name="T18" fmla="*/ 679 w 4001"/>
              <a:gd name="T19" fmla="*/ 1711 h 4001"/>
              <a:gd name="T20" fmla="*/ 721 w 4001"/>
              <a:gd name="T21" fmla="*/ 1795 h 4001"/>
              <a:gd name="T22" fmla="*/ 803 w 4001"/>
              <a:gd name="T23" fmla="*/ 1957 h 4001"/>
              <a:gd name="T24" fmla="*/ 886 w 4001"/>
              <a:gd name="T25" fmla="*/ 2111 h 4001"/>
              <a:gd name="T26" fmla="*/ 968 w 4001"/>
              <a:gd name="T27" fmla="*/ 2258 h 4001"/>
              <a:gd name="T28" fmla="*/ 1051 w 4001"/>
              <a:gd name="T29" fmla="*/ 2396 h 4001"/>
              <a:gd name="T30" fmla="*/ 1133 w 4001"/>
              <a:gd name="T31" fmla="*/ 2527 h 4001"/>
              <a:gd name="T32" fmla="*/ 1216 w 4001"/>
              <a:gd name="T33" fmla="*/ 2650 h 4001"/>
              <a:gd name="T34" fmla="*/ 1298 w 4001"/>
              <a:gd name="T35" fmla="*/ 2767 h 4001"/>
              <a:gd name="T36" fmla="*/ 1381 w 4001"/>
              <a:gd name="T37" fmla="*/ 2876 h 4001"/>
              <a:gd name="T38" fmla="*/ 1463 w 4001"/>
              <a:gd name="T39" fmla="*/ 2979 h 4001"/>
              <a:gd name="T40" fmla="*/ 1546 w 4001"/>
              <a:gd name="T41" fmla="*/ 3076 h 4001"/>
              <a:gd name="T42" fmla="*/ 1628 w 4001"/>
              <a:gd name="T43" fmla="*/ 3166 h 4001"/>
              <a:gd name="T44" fmla="*/ 1711 w 4001"/>
              <a:gd name="T45" fmla="*/ 3250 h 4001"/>
              <a:gd name="T46" fmla="*/ 1793 w 4001"/>
              <a:gd name="T47" fmla="*/ 3328 h 4001"/>
              <a:gd name="T48" fmla="*/ 1876 w 4001"/>
              <a:gd name="T49" fmla="*/ 3401 h 4001"/>
              <a:gd name="T50" fmla="*/ 1958 w 4001"/>
              <a:gd name="T51" fmla="*/ 3468 h 4001"/>
              <a:gd name="T52" fmla="*/ 2041 w 4001"/>
              <a:gd name="T53" fmla="*/ 3530 h 4001"/>
              <a:gd name="T54" fmla="*/ 2082 w 4001"/>
              <a:gd name="T55" fmla="*/ 3559 h 4001"/>
              <a:gd name="T56" fmla="*/ 2164 w 4001"/>
              <a:gd name="T57" fmla="*/ 3614 h 4001"/>
              <a:gd name="T58" fmla="*/ 2247 w 4001"/>
              <a:gd name="T59" fmla="*/ 3663 h 4001"/>
              <a:gd name="T60" fmla="*/ 2329 w 4001"/>
              <a:gd name="T61" fmla="*/ 3709 h 4001"/>
              <a:gd name="T62" fmla="*/ 2412 w 4001"/>
              <a:gd name="T63" fmla="*/ 3750 h 4001"/>
              <a:gd name="T64" fmla="*/ 2494 w 4001"/>
              <a:gd name="T65" fmla="*/ 3787 h 4001"/>
              <a:gd name="T66" fmla="*/ 2577 w 4001"/>
              <a:gd name="T67" fmla="*/ 3820 h 4001"/>
              <a:gd name="T68" fmla="*/ 2659 w 4001"/>
              <a:gd name="T69" fmla="*/ 3850 h 4001"/>
              <a:gd name="T70" fmla="*/ 2742 w 4001"/>
              <a:gd name="T71" fmla="*/ 3876 h 4001"/>
              <a:gd name="T72" fmla="*/ 2824 w 4001"/>
              <a:gd name="T73" fmla="*/ 3899 h 4001"/>
              <a:gd name="T74" fmla="*/ 2907 w 4001"/>
              <a:gd name="T75" fmla="*/ 3919 h 4001"/>
              <a:gd name="T76" fmla="*/ 2989 w 4001"/>
              <a:gd name="T77" fmla="*/ 3936 h 4001"/>
              <a:gd name="T78" fmla="*/ 3072 w 4001"/>
              <a:gd name="T79" fmla="*/ 3950 h 4001"/>
              <a:gd name="T80" fmla="*/ 3154 w 4001"/>
              <a:gd name="T81" fmla="*/ 3963 h 4001"/>
              <a:gd name="T82" fmla="*/ 3237 w 4001"/>
              <a:gd name="T83" fmla="*/ 3973 h 4001"/>
              <a:gd name="T84" fmla="*/ 3319 w 4001"/>
              <a:gd name="T85" fmla="*/ 3981 h 4001"/>
              <a:gd name="T86" fmla="*/ 3361 w 4001"/>
              <a:gd name="T87" fmla="*/ 3984 h 4001"/>
              <a:gd name="T88" fmla="*/ 3443 w 4001"/>
              <a:gd name="T89" fmla="*/ 3990 h 4001"/>
              <a:gd name="T90" fmla="*/ 3526 w 4001"/>
              <a:gd name="T91" fmla="*/ 3994 h 4001"/>
              <a:gd name="T92" fmla="*/ 3608 w 4001"/>
              <a:gd name="T93" fmla="*/ 3997 h 4001"/>
              <a:gd name="T94" fmla="*/ 3691 w 4001"/>
              <a:gd name="T95" fmla="*/ 3999 h 4001"/>
              <a:gd name="T96" fmla="*/ 3732 w 4001"/>
              <a:gd name="T97" fmla="*/ 3999 h 4001"/>
              <a:gd name="T98" fmla="*/ 3814 w 4001"/>
              <a:gd name="T99" fmla="*/ 4000 h 4001"/>
              <a:gd name="T100" fmla="*/ 3856 w 4001"/>
              <a:gd name="T101" fmla="*/ 4000 h 4001"/>
              <a:gd name="T102" fmla="*/ 3938 w 4001"/>
              <a:gd name="T103" fmla="*/ 4000 h 4001"/>
              <a:gd name="T104" fmla="*/ 3979 w 4001"/>
              <a:gd name="T105" fmla="*/ 4000 h 4001"/>
              <a:gd name="T106" fmla="*/ 4001 w 4001"/>
              <a:gd name="T107" fmla="*/ 4001 h 40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4001" h="4001">
                <a:moveTo>
                  <a:pt x="0" y="0"/>
                </a:moveTo>
                <a:lnTo>
                  <a:pt x="19" y="56"/>
                </a:lnTo>
                <a:moveTo>
                  <a:pt x="19" y="56"/>
                </a:moveTo>
                <a:lnTo>
                  <a:pt x="61" y="178"/>
                </a:lnTo>
                <a:moveTo>
                  <a:pt x="61" y="178"/>
                </a:moveTo>
                <a:lnTo>
                  <a:pt x="102" y="297"/>
                </a:lnTo>
                <a:lnTo>
                  <a:pt x="143" y="413"/>
                </a:lnTo>
                <a:lnTo>
                  <a:pt x="184" y="527"/>
                </a:lnTo>
                <a:lnTo>
                  <a:pt x="226" y="638"/>
                </a:lnTo>
                <a:lnTo>
                  <a:pt x="267" y="747"/>
                </a:lnTo>
                <a:lnTo>
                  <a:pt x="308" y="854"/>
                </a:lnTo>
                <a:lnTo>
                  <a:pt x="349" y="958"/>
                </a:lnTo>
                <a:lnTo>
                  <a:pt x="391" y="1060"/>
                </a:lnTo>
                <a:lnTo>
                  <a:pt x="432" y="1160"/>
                </a:lnTo>
                <a:lnTo>
                  <a:pt x="473" y="1257"/>
                </a:lnTo>
                <a:lnTo>
                  <a:pt x="514" y="1352"/>
                </a:lnTo>
                <a:lnTo>
                  <a:pt x="556" y="1445"/>
                </a:lnTo>
                <a:lnTo>
                  <a:pt x="597" y="1536"/>
                </a:lnTo>
                <a:lnTo>
                  <a:pt x="638" y="1624"/>
                </a:lnTo>
                <a:lnTo>
                  <a:pt x="679" y="1711"/>
                </a:lnTo>
                <a:lnTo>
                  <a:pt x="721" y="1795"/>
                </a:lnTo>
                <a:moveTo>
                  <a:pt x="721" y="1795"/>
                </a:moveTo>
                <a:lnTo>
                  <a:pt x="762" y="1877"/>
                </a:lnTo>
                <a:lnTo>
                  <a:pt x="803" y="1957"/>
                </a:lnTo>
                <a:lnTo>
                  <a:pt x="844" y="2035"/>
                </a:lnTo>
                <a:lnTo>
                  <a:pt x="886" y="2111"/>
                </a:lnTo>
                <a:lnTo>
                  <a:pt x="927" y="2185"/>
                </a:lnTo>
                <a:lnTo>
                  <a:pt x="968" y="2258"/>
                </a:lnTo>
                <a:lnTo>
                  <a:pt x="1009" y="2328"/>
                </a:lnTo>
                <a:lnTo>
                  <a:pt x="1051" y="2396"/>
                </a:lnTo>
                <a:lnTo>
                  <a:pt x="1092" y="2462"/>
                </a:lnTo>
                <a:lnTo>
                  <a:pt x="1133" y="2527"/>
                </a:lnTo>
                <a:lnTo>
                  <a:pt x="1174" y="2590"/>
                </a:lnTo>
                <a:lnTo>
                  <a:pt x="1216" y="2650"/>
                </a:lnTo>
                <a:lnTo>
                  <a:pt x="1257" y="2710"/>
                </a:lnTo>
                <a:lnTo>
                  <a:pt x="1298" y="2767"/>
                </a:lnTo>
                <a:lnTo>
                  <a:pt x="1339" y="2823"/>
                </a:lnTo>
                <a:lnTo>
                  <a:pt x="1381" y="2876"/>
                </a:lnTo>
                <a:lnTo>
                  <a:pt x="1422" y="2929"/>
                </a:lnTo>
                <a:lnTo>
                  <a:pt x="1463" y="2979"/>
                </a:lnTo>
                <a:lnTo>
                  <a:pt x="1504" y="3028"/>
                </a:lnTo>
                <a:lnTo>
                  <a:pt x="1546" y="3076"/>
                </a:lnTo>
                <a:lnTo>
                  <a:pt x="1587" y="3122"/>
                </a:lnTo>
                <a:lnTo>
                  <a:pt x="1628" y="3166"/>
                </a:lnTo>
                <a:lnTo>
                  <a:pt x="1669" y="3209"/>
                </a:lnTo>
                <a:lnTo>
                  <a:pt x="1711" y="3250"/>
                </a:lnTo>
                <a:lnTo>
                  <a:pt x="1752" y="3290"/>
                </a:lnTo>
                <a:lnTo>
                  <a:pt x="1793" y="3328"/>
                </a:lnTo>
                <a:lnTo>
                  <a:pt x="1834" y="3365"/>
                </a:lnTo>
                <a:lnTo>
                  <a:pt x="1876" y="3401"/>
                </a:lnTo>
                <a:lnTo>
                  <a:pt x="1917" y="3435"/>
                </a:lnTo>
                <a:lnTo>
                  <a:pt x="1958" y="3468"/>
                </a:lnTo>
                <a:lnTo>
                  <a:pt x="1999" y="3500"/>
                </a:lnTo>
                <a:lnTo>
                  <a:pt x="2041" y="3530"/>
                </a:lnTo>
                <a:moveTo>
                  <a:pt x="2041" y="3530"/>
                </a:moveTo>
                <a:lnTo>
                  <a:pt x="2082" y="3559"/>
                </a:lnTo>
                <a:lnTo>
                  <a:pt x="2123" y="3587"/>
                </a:lnTo>
                <a:lnTo>
                  <a:pt x="2164" y="3614"/>
                </a:lnTo>
                <a:lnTo>
                  <a:pt x="2206" y="3639"/>
                </a:lnTo>
                <a:lnTo>
                  <a:pt x="2247" y="3663"/>
                </a:lnTo>
                <a:lnTo>
                  <a:pt x="2288" y="3687"/>
                </a:lnTo>
                <a:lnTo>
                  <a:pt x="2329" y="3709"/>
                </a:lnTo>
                <a:lnTo>
                  <a:pt x="2371" y="3730"/>
                </a:lnTo>
                <a:lnTo>
                  <a:pt x="2412" y="3750"/>
                </a:lnTo>
                <a:lnTo>
                  <a:pt x="2453" y="3769"/>
                </a:lnTo>
                <a:lnTo>
                  <a:pt x="2494" y="3787"/>
                </a:lnTo>
                <a:lnTo>
                  <a:pt x="2536" y="3804"/>
                </a:lnTo>
                <a:lnTo>
                  <a:pt x="2577" y="3820"/>
                </a:lnTo>
                <a:lnTo>
                  <a:pt x="2618" y="3835"/>
                </a:lnTo>
                <a:lnTo>
                  <a:pt x="2659" y="3850"/>
                </a:lnTo>
                <a:lnTo>
                  <a:pt x="2701" y="3863"/>
                </a:lnTo>
                <a:lnTo>
                  <a:pt x="2742" y="3876"/>
                </a:lnTo>
                <a:lnTo>
                  <a:pt x="2783" y="3888"/>
                </a:lnTo>
                <a:lnTo>
                  <a:pt x="2824" y="3899"/>
                </a:lnTo>
                <a:lnTo>
                  <a:pt x="2866" y="3909"/>
                </a:lnTo>
                <a:lnTo>
                  <a:pt x="2907" y="3919"/>
                </a:lnTo>
                <a:lnTo>
                  <a:pt x="2948" y="3928"/>
                </a:lnTo>
                <a:lnTo>
                  <a:pt x="2989" y="3936"/>
                </a:lnTo>
                <a:lnTo>
                  <a:pt x="3031" y="3943"/>
                </a:lnTo>
                <a:lnTo>
                  <a:pt x="3072" y="3950"/>
                </a:lnTo>
                <a:lnTo>
                  <a:pt x="3113" y="3957"/>
                </a:lnTo>
                <a:lnTo>
                  <a:pt x="3154" y="3963"/>
                </a:lnTo>
                <a:lnTo>
                  <a:pt x="3196" y="3968"/>
                </a:lnTo>
                <a:lnTo>
                  <a:pt x="3237" y="3973"/>
                </a:lnTo>
                <a:lnTo>
                  <a:pt x="3278" y="3977"/>
                </a:lnTo>
                <a:lnTo>
                  <a:pt x="3319" y="3981"/>
                </a:lnTo>
                <a:lnTo>
                  <a:pt x="3361" y="3984"/>
                </a:lnTo>
                <a:moveTo>
                  <a:pt x="3361" y="3984"/>
                </a:moveTo>
                <a:lnTo>
                  <a:pt x="3402" y="3987"/>
                </a:lnTo>
                <a:lnTo>
                  <a:pt x="3443" y="3990"/>
                </a:lnTo>
                <a:lnTo>
                  <a:pt x="3484" y="3992"/>
                </a:lnTo>
                <a:lnTo>
                  <a:pt x="3526" y="3994"/>
                </a:lnTo>
                <a:lnTo>
                  <a:pt x="3567" y="3995"/>
                </a:lnTo>
                <a:lnTo>
                  <a:pt x="3608" y="3997"/>
                </a:lnTo>
                <a:lnTo>
                  <a:pt x="3649" y="3998"/>
                </a:lnTo>
                <a:lnTo>
                  <a:pt x="3691" y="3999"/>
                </a:lnTo>
                <a:moveTo>
                  <a:pt x="3691" y="3999"/>
                </a:moveTo>
                <a:lnTo>
                  <a:pt x="3732" y="3999"/>
                </a:lnTo>
                <a:lnTo>
                  <a:pt x="3773" y="4000"/>
                </a:lnTo>
                <a:lnTo>
                  <a:pt x="3814" y="4000"/>
                </a:lnTo>
                <a:lnTo>
                  <a:pt x="3856" y="4000"/>
                </a:lnTo>
                <a:moveTo>
                  <a:pt x="3856" y="4000"/>
                </a:moveTo>
                <a:lnTo>
                  <a:pt x="3897" y="4000"/>
                </a:lnTo>
                <a:lnTo>
                  <a:pt x="3938" y="4000"/>
                </a:lnTo>
                <a:moveTo>
                  <a:pt x="3938" y="4000"/>
                </a:moveTo>
                <a:lnTo>
                  <a:pt x="3979" y="4000"/>
                </a:lnTo>
                <a:moveTo>
                  <a:pt x="3979" y="4000"/>
                </a:moveTo>
                <a:lnTo>
                  <a:pt x="4001" y="4001"/>
                </a:lnTo>
              </a:path>
            </a:pathLst>
          </a:custGeom>
          <a:noFill/>
          <a:ln w="28575" cap="rnd">
            <a:solidFill>
              <a:srgbClr val="FF3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/>
          </a:p>
        </p:txBody>
      </p:sp>
      <p:sp>
        <p:nvSpPr>
          <p:cNvPr id="11" name="Freeform 7"/>
          <p:cNvSpPr>
            <a:spLocks noEditPoints="1"/>
          </p:cNvSpPr>
          <p:nvPr/>
        </p:nvSpPr>
        <p:spPr bwMode="auto">
          <a:xfrm>
            <a:off x="6292763" y="3979257"/>
            <a:ext cx="1664177" cy="740398"/>
          </a:xfrm>
          <a:custGeom>
            <a:avLst/>
            <a:gdLst>
              <a:gd name="T0" fmla="*/ 19 w 4001"/>
              <a:gd name="T1" fmla="*/ 1722 h 1778"/>
              <a:gd name="T2" fmla="*/ 61 w 4001"/>
              <a:gd name="T3" fmla="*/ 1603 h 1778"/>
              <a:gd name="T4" fmla="*/ 102 w 4001"/>
              <a:gd name="T5" fmla="*/ 1489 h 1778"/>
              <a:gd name="T6" fmla="*/ 184 w 4001"/>
              <a:gd name="T7" fmla="*/ 1276 h 1778"/>
              <a:gd name="T8" fmla="*/ 267 w 4001"/>
              <a:gd name="T9" fmla="*/ 1082 h 1778"/>
              <a:gd name="T10" fmla="*/ 349 w 4001"/>
              <a:gd name="T11" fmla="*/ 906 h 1778"/>
              <a:gd name="T12" fmla="*/ 432 w 4001"/>
              <a:gd name="T13" fmla="*/ 748 h 1778"/>
              <a:gd name="T14" fmla="*/ 514 w 4001"/>
              <a:gd name="T15" fmla="*/ 607 h 1778"/>
              <a:gd name="T16" fmla="*/ 597 w 4001"/>
              <a:gd name="T17" fmla="*/ 482 h 1778"/>
              <a:gd name="T18" fmla="*/ 679 w 4001"/>
              <a:gd name="T19" fmla="*/ 374 h 1778"/>
              <a:gd name="T20" fmla="*/ 721 w 4001"/>
              <a:gd name="T21" fmla="*/ 325 h 1778"/>
              <a:gd name="T22" fmla="*/ 803 w 4001"/>
              <a:gd name="T23" fmla="*/ 239 h 1778"/>
              <a:gd name="T24" fmla="*/ 886 w 4001"/>
              <a:gd name="T25" fmla="*/ 167 h 1778"/>
              <a:gd name="T26" fmla="*/ 968 w 4001"/>
              <a:gd name="T27" fmla="*/ 109 h 1778"/>
              <a:gd name="T28" fmla="*/ 1051 w 4001"/>
              <a:gd name="T29" fmla="*/ 64 h 1778"/>
              <a:gd name="T30" fmla="*/ 1133 w 4001"/>
              <a:gd name="T31" fmla="*/ 31 h 1778"/>
              <a:gd name="T32" fmla="*/ 1216 w 4001"/>
              <a:gd name="T33" fmla="*/ 11 h 1778"/>
              <a:gd name="T34" fmla="*/ 1298 w 4001"/>
              <a:gd name="T35" fmla="*/ 1 h 1778"/>
              <a:gd name="T36" fmla="*/ 1381 w 4001"/>
              <a:gd name="T37" fmla="*/ 1 h 1778"/>
              <a:gd name="T38" fmla="*/ 1463 w 4001"/>
              <a:gd name="T39" fmla="*/ 12 h 1778"/>
              <a:gd name="T40" fmla="*/ 1546 w 4001"/>
              <a:gd name="T41" fmla="*/ 32 h 1778"/>
              <a:gd name="T42" fmla="*/ 1628 w 4001"/>
              <a:gd name="T43" fmla="*/ 60 h 1778"/>
              <a:gd name="T44" fmla="*/ 1711 w 4001"/>
              <a:gd name="T45" fmla="*/ 96 h 1778"/>
              <a:gd name="T46" fmla="*/ 1793 w 4001"/>
              <a:gd name="T47" fmla="*/ 140 h 1778"/>
              <a:gd name="T48" fmla="*/ 1876 w 4001"/>
              <a:gd name="T49" fmla="*/ 190 h 1778"/>
              <a:gd name="T50" fmla="*/ 1958 w 4001"/>
              <a:gd name="T51" fmla="*/ 246 h 1778"/>
              <a:gd name="T52" fmla="*/ 2041 w 4001"/>
              <a:gd name="T53" fmla="*/ 308 h 1778"/>
              <a:gd name="T54" fmla="*/ 2082 w 4001"/>
              <a:gd name="T55" fmla="*/ 341 h 1778"/>
              <a:gd name="T56" fmla="*/ 2164 w 4001"/>
              <a:gd name="T57" fmla="*/ 410 h 1778"/>
              <a:gd name="T58" fmla="*/ 2247 w 4001"/>
              <a:gd name="T59" fmla="*/ 482 h 1778"/>
              <a:gd name="T60" fmla="*/ 2329 w 4001"/>
              <a:gd name="T61" fmla="*/ 558 h 1778"/>
              <a:gd name="T62" fmla="*/ 2412 w 4001"/>
              <a:gd name="T63" fmla="*/ 636 h 1778"/>
              <a:gd name="T64" fmla="*/ 2494 w 4001"/>
              <a:gd name="T65" fmla="*/ 717 h 1778"/>
              <a:gd name="T66" fmla="*/ 2577 w 4001"/>
              <a:gd name="T67" fmla="*/ 798 h 1778"/>
              <a:gd name="T68" fmla="*/ 2659 w 4001"/>
              <a:gd name="T69" fmla="*/ 881 h 1778"/>
              <a:gd name="T70" fmla="*/ 2742 w 4001"/>
              <a:gd name="T71" fmla="*/ 963 h 1778"/>
              <a:gd name="T72" fmla="*/ 2824 w 4001"/>
              <a:gd name="T73" fmla="*/ 1045 h 1778"/>
              <a:gd name="T74" fmla="*/ 2907 w 4001"/>
              <a:gd name="T75" fmla="*/ 1126 h 1778"/>
              <a:gd name="T76" fmla="*/ 2989 w 4001"/>
              <a:gd name="T77" fmla="*/ 1204 h 1778"/>
              <a:gd name="T78" fmla="*/ 3072 w 4001"/>
              <a:gd name="T79" fmla="*/ 1281 h 1778"/>
              <a:gd name="T80" fmla="*/ 3154 w 4001"/>
              <a:gd name="T81" fmla="*/ 1354 h 1778"/>
              <a:gd name="T82" fmla="*/ 3237 w 4001"/>
              <a:gd name="T83" fmla="*/ 1424 h 1778"/>
              <a:gd name="T84" fmla="*/ 3319 w 4001"/>
              <a:gd name="T85" fmla="*/ 1489 h 1778"/>
              <a:gd name="T86" fmla="*/ 3361 w 4001"/>
              <a:gd name="T87" fmla="*/ 1519 h 1778"/>
              <a:gd name="T88" fmla="*/ 3443 w 4001"/>
              <a:gd name="T89" fmla="*/ 1577 h 1778"/>
              <a:gd name="T90" fmla="*/ 3526 w 4001"/>
              <a:gd name="T91" fmla="*/ 1628 h 1778"/>
              <a:gd name="T92" fmla="*/ 3608 w 4001"/>
              <a:gd name="T93" fmla="*/ 1673 h 1778"/>
              <a:gd name="T94" fmla="*/ 3691 w 4001"/>
              <a:gd name="T95" fmla="*/ 1711 h 1778"/>
              <a:gd name="T96" fmla="*/ 3732 w 4001"/>
              <a:gd name="T97" fmla="*/ 1727 h 1778"/>
              <a:gd name="T98" fmla="*/ 3814 w 4001"/>
              <a:gd name="T99" fmla="*/ 1753 h 1778"/>
              <a:gd name="T100" fmla="*/ 3856 w 4001"/>
              <a:gd name="T101" fmla="*/ 1762 h 1778"/>
              <a:gd name="T102" fmla="*/ 3938 w 4001"/>
              <a:gd name="T103" fmla="*/ 1775 h 1778"/>
              <a:gd name="T104" fmla="*/ 3979 w 4001"/>
              <a:gd name="T105" fmla="*/ 1777 h 1778"/>
              <a:gd name="T106" fmla="*/ 4001 w 4001"/>
              <a:gd name="T107" fmla="*/ 1778 h 17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4001" h="1778">
                <a:moveTo>
                  <a:pt x="0" y="1778"/>
                </a:moveTo>
                <a:lnTo>
                  <a:pt x="19" y="1722"/>
                </a:lnTo>
                <a:moveTo>
                  <a:pt x="19" y="1722"/>
                </a:moveTo>
                <a:lnTo>
                  <a:pt x="61" y="1603"/>
                </a:lnTo>
                <a:moveTo>
                  <a:pt x="61" y="1603"/>
                </a:moveTo>
                <a:lnTo>
                  <a:pt x="102" y="1489"/>
                </a:lnTo>
                <a:lnTo>
                  <a:pt x="143" y="1380"/>
                </a:lnTo>
                <a:lnTo>
                  <a:pt x="184" y="1276"/>
                </a:lnTo>
                <a:lnTo>
                  <a:pt x="226" y="1176"/>
                </a:lnTo>
                <a:lnTo>
                  <a:pt x="267" y="1082"/>
                </a:lnTo>
                <a:lnTo>
                  <a:pt x="308" y="991"/>
                </a:lnTo>
                <a:lnTo>
                  <a:pt x="349" y="906"/>
                </a:lnTo>
                <a:lnTo>
                  <a:pt x="391" y="825"/>
                </a:lnTo>
                <a:lnTo>
                  <a:pt x="432" y="748"/>
                </a:lnTo>
                <a:lnTo>
                  <a:pt x="473" y="675"/>
                </a:lnTo>
                <a:lnTo>
                  <a:pt x="514" y="607"/>
                </a:lnTo>
                <a:lnTo>
                  <a:pt x="556" y="542"/>
                </a:lnTo>
                <a:lnTo>
                  <a:pt x="597" y="482"/>
                </a:lnTo>
                <a:lnTo>
                  <a:pt x="638" y="426"/>
                </a:lnTo>
                <a:lnTo>
                  <a:pt x="679" y="374"/>
                </a:lnTo>
                <a:lnTo>
                  <a:pt x="721" y="325"/>
                </a:lnTo>
                <a:moveTo>
                  <a:pt x="721" y="325"/>
                </a:moveTo>
                <a:lnTo>
                  <a:pt x="762" y="280"/>
                </a:lnTo>
                <a:lnTo>
                  <a:pt x="803" y="239"/>
                </a:lnTo>
                <a:lnTo>
                  <a:pt x="844" y="201"/>
                </a:lnTo>
                <a:lnTo>
                  <a:pt x="886" y="167"/>
                </a:lnTo>
                <a:lnTo>
                  <a:pt x="927" y="137"/>
                </a:lnTo>
                <a:lnTo>
                  <a:pt x="968" y="109"/>
                </a:lnTo>
                <a:lnTo>
                  <a:pt x="1009" y="85"/>
                </a:lnTo>
                <a:lnTo>
                  <a:pt x="1051" y="64"/>
                </a:lnTo>
                <a:lnTo>
                  <a:pt x="1092" y="46"/>
                </a:lnTo>
                <a:lnTo>
                  <a:pt x="1133" y="31"/>
                </a:lnTo>
                <a:lnTo>
                  <a:pt x="1174" y="20"/>
                </a:lnTo>
                <a:lnTo>
                  <a:pt x="1216" y="11"/>
                </a:lnTo>
                <a:lnTo>
                  <a:pt x="1257" y="4"/>
                </a:lnTo>
                <a:lnTo>
                  <a:pt x="1298" y="1"/>
                </a:lnTo>
                <a:lnTo>
                  <a:pt x="1339" y="0"/>
                </a:lnTo>
                <a:lnTo>
                  <a:pt x="1381" y="1"/>
                </a:lnTo>
                <a:lnTo>
                  <a:pt x="1422" y="5"/>
                </a:lnTo>
                <a:lnTo>
                  <a:pt x="1463" y="12"/>
                </a:lnTo>
                <a:lnTo>
                  <a:pt x="1504" y="21"/>
                </a:lnTo>
                <a:lnTo>
                  <a:pt x="1546" y="32"/>
                </a:lnTo>
                <a:lnTo>
                  <a:pt x="1587" y="45"/>
                </a:lnTo>
                <a:lnTo>
                  <a:pt x="1628" y="60"/>
                </a:lnTo>
                <a:lnTo>
                  <a:pt x="1669" y="77"/>
                </a:lnTo>
                <a:lnTo>
                  <a:pt x="1711" y="96"/>
                </a:lnTo>
                <a:lnTo>
                  <a:pt x="1752" y="117"/>
                </a:lnTo>
                <a:lnTo>
                  <a:pt x="1793" y="140"/>
                </a:lnTo>
                <a:lnTo>
                  <a:pt x="1834" y="164"/>
                </a:lnTo>
                <a:lnTo>
                  <a:pt x="1876" y="190"/>
                </a:lnTo>
                <a:lnTo>
                  <a:pt x="1917" y="217"/>
                </a:lnTo>
                <a:lnTo>
                  <a:pt x="1958" y="246"/>
                </a:lnTo>
                <a:lnTo>
                  <a:pt x="1999" y="277"/>
                </a:lnTo>
                <a:lnTo>
                  <a:pt x="2041" y="308"/>
                </a:lnTo>
                <a:moveTo>
                  <a:pt x="2041" y="308"/>
                </a:moveTo>
                <a:lnTo>
                  <a:pt x="2082" y="341"/>
                </a:lnTo>
                <a:lnTo>
                  <a:pt x="2123" y="375"/>
                </a:lnTo>
                <a:lnTo>
                  <a:pt x="2164" y="410"/>
                </a:lnTo>
                <a:lnTo>
                  <a:pt x="2206" y="445"/>
                </a:lnTo>
                <a:lnTo>
                  <a:pt x="2247" y="482"/>
                </a:lnTo>
                <a:lnTo>
                  <a:pt x="2288" y="520"/>
                </a:lnTo>
                <a:lnTo>
                  <a:pt x="2329" y="558"/>
                </a:lnTo>
                <a:lnTo>
                  <a:pt x="2371" y="597"/>
                </a:lnTo>
                <a:lnTo>
                  <a:pt x="2412" y="636"/>
                </a:lnTo>
                <a:lnTo>
                  <a:pt x="2453" y="676"/>
                </a:lnTo>
                <a:lnTo>
                  <a:pt x="2494" y="717"/>
                </a:lnTo>
                <a:lnTo>
                  <a:pt x="2536" y="757"/>
                </a:lnTo>
                <a:lnTo>
                  <a:pt x="2577" y="798"/>
                </a:lnTo>
                <a:lnTo>
                  <a:pt x="2618" y="839"/>
                </a:lnTo>
                <a:lnTo>
                  <a:pt x="2659" y="881"/>
                </a:lnTo>
                <a:lnTo>
                  <a:pt x="2701" y="922"/>
                </a:lnTo>
                <a:lnTo>
                  <a:pt x="2742" y="963"/>
                </a:lnTo>
                <a:lnTo>
                  <a:pt x="2783" y="1004"/>
                </a:lnTo>
                <a:lnTo>
                  <a:pt x="2824" y="1045"/>
                </a:lnTo>
                <a:lnTo>
                  <a:pt x="2866" y="1085"/>
                </a:lnTo>
                <a:lnTo>
                  <a:pt x="2907" y="1126"/>
                </a:lnTo>
                <a:lnTo>
                  <a:pt x="2948" y="1165"/>
                </a:lnTo>
                <a:lnTo>
                  <a:pt x="2989" y="1204"/>
                </a:lnTo>
                <a:lnTo>
                  <a:pt x="3031" y="1243"/>
                </a:lnTo>
                <a:lnTo>
                  <a:pt x="3072" y="1281"/>
                </a:lnTo>
                <a:lnTo>
                  <a:pt x="3113" y="1318"/>
                </a:lnTo>
                <a:lnTo>
                  <a:pt x="3154" y="1354"/>
                </a:lnTo>
                <a:lnTo>
                  <a:pt x="3196" y="1389"/>
                </a:lnTo>
                <a:lnTo>
                  <a:pt x="3237" y="1424"/>
                </a:lnTo>
                <a:lnTo>
                  <a:pt x="3278" y="1457"/>
                </a:lnTo>
                <a:lnTo>
                  <a:pt x="3319" y="1489"/>
                </a:lnTo>
                <a:lnTo>
                  <a:pt x="3361" y="1519"/>
                </a:lnTo>
                <a:moveTo>
                  <a:pt x="3361" y="1519"/>
                </a:moveTo>
                <a:lnTo>
                  <a:pt x="3402" y="1549"/>
                </a:lnTo>
                <a:lnTo>
                  <a:pt x="3443" y="1577"/>
                </a:lnTo>
                <a:lnTo>
                  <a:pt x="3484" y="1603"/>
                </a:lnTo>
                <a:lnTo>
                  <a:pt x="3526" y="1628"/>
                </a:lnTo>
                <a:lnTo>
                  <a:pt x="3567" y="1652"/>
                </a:lnTo>
                <a:lnTo>
                  <a:pt x="3608" y="1673"/>
                </a:lnTo>
                <a:lnTo>
                  <a:pt x="3649" y="1693"/>
                </a:lnTo>
                <a:lnTo>
                  <a:pt x="3691" y="1711"/>
                </a:lnTo>
                <a:moveTo>
                  <a:pt x="3691" y="1711"/>
                </a:moveTo>
                <a:lnTo>
                  <a:pt x="3732" y="1727"/>
                </a:lnTo>
                <a:lnTo>
                  <a:pt x="3773" y="1741"/>
                </a:lnTo>
                <a:lnTo>
                  <a:pt x="3814" y="1753"/>
                </a:lnTo>
                <a:lnTo>
                  <a:pt x="3856" y="1762"/>
                </a:lnTo>
                <a:moveTo>
                  <a:pt x="3856" y="1762"/>
                </a:moveTo>
                <a:lnTo>
                  <a:pt x="3897" y="1770"/>
                </a:lnTo>
                <a:lnTo>
                  <a:pt x="3938" y="1775"/>
                </a:lnTo>
                <a:moveTo>
                  <a:pt x="3938" y="1775"/>
                </a:moveTo>
                <a:lnTo>
                  <a:pt x="3979" y="1777"/>
                </a:lnTo>
                <a:moveTo>
                  <a:pt x="3979" y="1777"/>
                </a:moveTo>
                <a:lnTo>
                  <a:pt x="4001" y="1778"/>
                </a:lnTo>
              </a:path>
            </a:pathLst>
          </a:custGeom>
          <a:noFill/>
          <a:ln w="28575" cap="rnd">
            <a:solidFill>
              <a:srgbClr val="007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/>
          </a:p>
        </p:txBody>
      </p:sp>
      <p:sp>
        <p:nvSpPr>
          <p:cNvPr id="12" name="Freeform 8"/>
          <p:cNvSpPr>
            <a:spLocks noEditPoints="1"/>
          </p:cNvSpPr>
          <p:nvPr/>
        </p:nvSpPr>
        <p:spPr bwMode="auto">
          <a:xfrm>
            <a:off x="6292763" y="3979257"/>
            <a:ext cx="1664177" cy="740398"/>
          </a:xfrm>
          <a:custGeom>
            <a:avLst/>
            <a:gdLst>
              <a:gd name="T0" fmla="*/ 19 w 4001"/>
              <a:gd name="T1" fmla="*/ 1777 h 1778"/>
              <a:gd name="T2" fmla="*/ 61 w 4001"/>
              <a:gd name="T3" fmla="*/ 1775 h 1778"/>
              <a:gd name="T4" fmla="*/ 102 w 4001"/>
              <a:gd name="T5" fmla="*/ 1770 h 1778"/>
              <a:gd name="T6" fmla="*/ 184 w 4001"/>
              <a:gd name="T7" fmla="*/ 1753 h 1778"/>
              <a:gd name="T8" fmla="*/ 267 w 4001"/>
              <a:gd name="T9" fmla="*/ 1728 h 1778"/>
              <a:gd name="T10" fmla="*/ 349 w 4001"/>
              <a:gd name="T11" fmla="*/ 1694 h 1778"/>
              <a:gd name="T12" fmla="*/ 432 w 4001"/>
              <a:gd name="T13" fmla="*/ 1653 h 1778"/>
              <a:gd name="T14" fmla="*/ 514 w 4001"/>
              <a:gd name="T15" fmla="*/ 1605 h 1778"/>
              <a:gd name="T16" fmla="*/ 597 w 4001"/>
              <a:gd name="T17" fmla="*/ 1551 h 1778"/>
              <a:gd name="T18" fmla="*/ 679 w 4001"/>
              <a:gd name="T19" fmla="*/ 1491 h 1778"/>
              <a:gd name="T20" fmla="*/ 721 w 4001"/>
              <a:gd name="T21" fmla="*/ 1459 h 1778"/>
              <a:gd name="T22" fmla="*/ 803 w 4001"/>
              <a:gd name="T23" fmla="*/ 1391 h 1778"/>
              <a:gd name="T24" fmla="*/ 886 w 4001"/>
              <a:gd name="T25" fmla="*/ 1320 h 1778"/>
              <a:gd name="T26" fmla="*/ 968 w 4001"/>
              <a:gd name="T27" fmla="*/ 1245 h 1778"/>
              <a:gd name="T28" fmla="*/ 1051 w 4001"/>
              <a:gd name="T29" fmla="*/ 1168 h 1778"/>
              <a:gd name="T30" fmla="*/ 1133 w 4001"/>
              <a:gd name="T31" fmla="*/ 1088 h 1778"/>
              <a:gd name="T32" fmla="*/ 1216 w 4001"/>
              <a:gd name="T33" fmla="*/ 1007 h 1778"/>
              <a:gd name="T34" fmla="*/ 1298 w 4001"/>
              <a:gd name="T35" fmla="*/ 924 h 1778"/>
              <a:gd name="T36" fmla="*/ 1381 w 4001"/>
              <a:gd name="T37" fmla="*/ 842 h 1778"/>
              <a:gd name="T38" fmla="*/ 1463 w 4001"/>
              <a:gd name="T39" fmla="*/ 760 h 1778"/>
              <a:gd name="T40" fmla="*/ 1546 w 4001"/>
              <a:gd name="T41" fmla="*/ 679 h 1778"/>
              <a:gd name="T42" fmla="*/ 1628 w 4001"/>
              <a:gd name="T43" fmla="*/ 599 h 1778"/>
              <a:gd name="T44" fmla="*/ 1711 w 4001"/>
              <a:gd name="T45" fmla="*/ 522 h 1778"/>
              <a:gd name="T46" fmla="*/ 1793 w 4001"/>
              <a:gd name="T47" fmla="*/ 448 h 1778"/>
              <a:gd name="T48" fmla="*/ 1876 w 4001"/>
              <a:gd name="T49" fmla="*/ 377 h 1778"/>
              <a:gd name="T50" fmla="*/ 1958 w 4001"/>
              <a:gd name="T51" fmla="*/ 310 h 1778"/>
              <a:gd name="T52" fmla="*/ 2041 w 4001"/>
              <a:gd name="T53" fmla="*/ 248 h 1778"/>
              <a:gd name="T54" fmla="*/ 2082 w 4001"/>
              <a:gd name="T55" fmla="*/ 219 h 1778"/>
              <a:gd name="T56" fmla="*/ 2164 w 4001"/>
              <a:gd name="T57" fmla="*/ 166 h 1778"/>
              <a:gd name="T58" fmla="*/ 2247 w 4001"/>
              <a:gd name="T59" fmla="*/ 118 h 1778"/>
              <a:gd name="T60" fmla="*/ 2329 w 4001"/>
              <a:gd name="T61" fmla="*/ 78 h 1778"/>
              <a:gd name="T62" fmla="*/ 2412 w 4001"/>
              <a:gd name="T63" fmla="*/ 46 h 1778"/>
              <a:gd name="T64" fmla="*/ 2494 w 4001"/>
              <a:gd name="T65" fmla="*/ 21 h 1778"/>
              <a:gd name="T66" fmla="*/ 2577 w 4001"/>
              <a:gd name="T67" fmla="*/ 6 h 1778"/>
              <a:gd name="T68" fmla="*/ 2659 w 4001"/>
              <a:gd name="T69" fmla="*/ 0 h 1778"/>
              <a:gd name="T70" fmla="*/ 2742 w 4001"/>
              <a:gd name="T71" fmla="*/ 4 h 1778"/>
              <a:gd name="T72" fmla="*/ 2824 w 4001"/>
              <a:gd name="T73" fmla="*/ 19 h 1778"/>
              <a:gd name="T74" fmla="*/ 2907 w 4001"/>
              <a:gd name="T75" fmla="*/ 45 h 1778"/>
              <a:gd name="T76" fmla="*/ 2989 w 4001"/>
              <a:gd name="T77" fmla="*/ 84 h 1778"/>
              <a:gd name="T78" fmla="*/ 3072 w 4001"/>
              <a:gd name="T79" fmla="*/ 135 h 1778"/>
              <a:gd name="T80" fmla="*/ 3154 w 4001"/>
              <a:gd name="T81" fmla="*/ 199 h 1778"/>
              <a:gd name="T82" fmla="*/ 3237 w 4001"/>
              <a:gd name="T83" fmla="*/ 278 h 1778"/>
              <a:gd name="T84" fmla="*/ 3319 w 4001"/>
              <a:gd name="T85" fmla="*/ 371 h 1778"/>
              <a:gd name="T86" fmla="*/ 3361 w 4001"/>
              <a:gd name="T87" fmla="*/ 423 h 1778"/>
              <a:gd name="T88" fmla="*/ 3443 w 4001"/>
              <a:gd name="T89" fmla="*/ 539 h 1778"/>
              <a:gd name="T90" fmla="*/ 3526 w 4001"/>
              <a:gd name="T91" fmla="*/ 671 h 1778"/>
              <a:gd name="T92" fmla="*/ 3608 w 4001"/>
              <a:gd name="T93" fmla="*/ 820 h 1778"/>
              <a:gd name="T94" fmla="*/ 3691 w 4001"/>
              <a:gd name="T95" fmla="*/ 986 h 1778"/>
              <a:gd name="T96" fmla="*/ 3732 w 4001"/>
              <a:gd name="T97" fmla="*/ 1076 h 1778"/>
              <a:gd name="T98" fmla="*/ 3814 w 4001"/>
              <a:gd name="T99" fmla="*/ 1270 h 1778"/>
              <a:gd name="T100" fmla="*/ 3856 w 4001"/>
              <a:gd name="T101" fmla="*/ 1373 h 1778"/>
              <a:gd name="T102" fmla="*/ 3938 w 4001"/>
              <a:gd name="T103" fmla="*/ 1596 h 1778"/>
              <a:gd name="T104" fmla="*/ 3979 w 4001"/>
              <a:gd name="T105" fmla="*/ 1714 h 1778"/>
              <a:gd name="T106" fmla="*/ 4001 w 4001"/>
              <a:gd name="T107" fmla="*/ 1778 h 17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4001" h="1778">
                <a:moveTo>
                  <a:pt x="0" y="1778"/>
                </a:moveTo>
                <a:lnTo>
                  <a:pt x="19" y="1777"/>
                </a:lnTo>
                <a:moveTo>
                  <a:pt x="19" y="1777"/>
                </a:moveTo>
                <a:lnTo>
                  <a:pt x="61" y="1775"/>
                </a:lnTo>
                <a:moveTo>
                  <a:pt x="61" y="1775"/>
                </a:moveTo>
                <a:lnTo>
                  <a:pt x="102" y="1770"/>
                </a:lnTo>
                <a:lnTo>
                  <a:pt x="143" y="1763"/>
                </a:lnTo>
                <a:lnTo>
                  <a:pt x="184" y="1753"/>
                </a:lnTo>
                <a:lnTo>
                  <a:pt x="226" y="1742"/>
                </a:lnTo>
                <a:lnTo>
                  <a:pt x="267" y="1728"/>
                </a:lnTo>
                <a:lnTo>
                  <a:pt x="308" y="1712"/>
                </a:lnTo>
                <a:lnTo>
                  <a:pt x="349" y="1694"/>
                </a:lnTo>
                <a:lnTo>
                  <a:pt x="391" y="1675"/>
                </a:lnTo>
                <a:lnTo>
                  <a:pt x="432" y="1653"/>
                </a:lnTo>
                <a:lnTo>
                  <a:pt x="473" y="1630"/>
                </a:lnTo>
                <a:lnTo>
                  <a:pt x="514" y="1605"/>
                </a:lnTo>
                <a:lnTo>
                  <a:pt x="556" y="1579"/>
                </a:lnTo>
                <a:lnTo>
                  <a:pt x="597" y="1551"/>
                </a:lnTo>
                <a:lnTo>
                  <a:pt x="638" y="1521"/>
                </a:lnTo>
                <a:lnTo>
                  <a:pt x="679" y="1491"/>
                </a:lnTo>
                <a:lnTo>
                  <a:pt x="721" y="1459"/>
                </a:lnTo>
                <a:moveTo>
                  <a:pt x="721" y="1459"/>
                </a:moveTo>
                <a:lnTo>
                  <a:pt x="762" y="1426"/>
                </a:lnTo>
                <a:lnTo>
                  <a:pt x="803" y="1391"/>
                </a:lnTo>
                <a:lnTo>
                  <a:pt x="844" y="1356"/>
                </a:lnTo>
                <a:lnTo>
                  <a:pt x="886" y="1320"/>
                </a:lnTo>
                <a:lnTo>
                  <a:pt x="927" y="1283"/>
                </a:lnTo>
                <a:lnTo>
                  <a:pt x="968" y="1245"/>
                </a:lnTo>
                <a:lnTo>
                  <a:pt x="1009" y="1207"/>
                </a:lnTo>
                <a:lnTo>
                  <a:pt x="1051" y="1168"/>
                </a:lnTo>
                <a:lnTo>
                  <a:pt x="1092" y="1128"/>
                </a:lnTo>
                <a:lnTo>
                  <a:pt x="1133" y="1088"/>
                </a:lnTo>
                <a:lnTo>
                  <a:pt x="1174" y="1047"/>
                </a:lnTo>
                <a:lnTo>
                  <a:pt x="1216" y="1007"/>
                </a:lnTo>
                <a:lnTo>
                  <a:pt x="1257" y="966"/>
                </a:lnTo>
                <a:lnTo>
                  <a:pt x="1298" y="924"/>
                </a:lnTo>
                <a:lnTo>
                  <a:pt x="1339" y="883"/>
                </a:lnTo>
                <a:lnTo>
                  <a:pt x="1381" y="842"/>
                </a:lnTo>
                <a:lnTo>
                  <a:pt x="1422" y="801"/>
                </a:lnTo>
                <a:lnTo>
                  <a:pt x="1463" y="760"/>
                </a:lnTo>
                <a:lnTo>
                  <a:pt x="1504" y="719"/>
                </a:lnTo>
                <a:lnTo>
                  <a:pt x="1546" y="679"/>
                </a:lnTo>
                <a:lnTo>
                  <a:pt x="1587" y="639"/>
                </a:lnTo>
                <a:lnTo>
                  <a:pt x="1628" y="599"/>
                </a:lnTo>
                <a:lnTo>
                  <a:pt x="1669" y="560"/>
                </a:lnTo>
                <a:lnTo>
                  <a:pt x="1711" y="522"/>
                </a:lnTo>
                <a:lnTo>
                  <a:pt x="1752" y="484"/>
                </a:lnTo>
                <a:lnTo>
                  <a:pt x="1793" y="448"/>
                </a:lnTo>
                <a:lnTo>
                  <a:pt x="1834" y="412"/>
                </a:lnTo>
                <a:lnTo>
                  <a:pt x="1876" y="377"/>
                </a:lnTo>
                <a:lnTo>
                  <a:pt x="1917" y="343"/>
                </a:lnTo>
                <a:lnTo>
                  <a:pt x="1958" y="310"/>
                </a:lnTo>
                <a:lnTo>
                  <a:pt x="1999" y="278"/>
                </a:lnTo>
                <a:lnTo>
                  <a:pt x="2041" y="248"/>
                </a:lnTo>
                <a:moveTo>
                  <a:pt x="2041" y="248"/>
                </a:moveTo>
                <a:lnTo>
                  <a:pt x="2082" y="219"/>
                </a:lnTo>
                <a:lnTo>
                  <a:pt x="2123" y="192"/>
                </a:lnTo>
                <a:lnTo>
                  <a:pt x="2164" y="166"/>
                </a:lnTo>
                <a:lnTo>
                  <a:pt x="2206" y="141"/>
                </a:lnTo>
                <a:lnTo>
                  <a:pt x="2247" y="118"/>
                </a:lnTo>
                <a:lnTo>
                  <a:pt x="2288" y="97"/>
                </a:lnTo>
                <a:lnTo>
                  <a:pt x="2329" y="78"/>
                </a:lnTo>
                <a:lnTo>
                  <a:pt x="2371" y="61"/>
                </a:lnTo>
                <a:lnTo>
                  <a:pt x="2412" y="46"/>
                </a:lnTo>
                <a:lnTo>
                  <a:pt x="2453" y="32"/>
                </a:lnTo>
                <a:lnTo>
                  <a:pt x="2494" y="21"/>
                </a:lnTo>
                <a:lnTo>
                  <a:pt x="2536" y="12"/>
                </a:lnTo>
                <a:lnTo>
                  <a:pt x="2577" y="6"/>
                </a:lnTo>
                <a:lnTo>
                  <a:pt x="2618" y="2"/>
                </a:lnTo>
                <a:lnTo>
                  <a:pt x="2659" y="0"/>
                </a:lnTo>
                <a:lnTo>
                  <a:pt x="2701" y="1"/>
                </a:lnTo>
                <a:lnTo>
                  <a:pt x="2742" y="4"/>
                </a:lnTo>
                <a:lnTo>
                  <a:pt x="2783" y="10"/>
                </a:lnTo>
                <a:lnTo>
                  <a:pt x="2824" y="19"/>
                </a:lnTo>
                <a:lnTo>
                  <a:pt x="2866" y="31"/>
                </a:lnTo>
                <a:lnTo>
                  <a:pt x="2907" y="45"/>
                </a:lnTo>
                <a:lnTo>
                  <a:pt x="2948" y="63"/>
                </a:lnTo>
                <a:lnTo>
                  <a:pt x="2989" y="84"/>
                </a:lnTo>
                <a:lnTo>
                  <a:pt x="3031" y="108"/>
                </a:lnTo>
                <a:lnTo>
                  <a:pt x="3072" y="135"/>
                </a:lnTo>
                <a:lnTo>
                  <a:pt x="3113" y="165"/>
                </a:lnTo>
                <a:lnTo>
                  <a:pt x="3154" y="199"/>
                </a:lnTo>
                <a:lnTo>
                  <a:pt x="3196" y="237"/>
                </a:lnTo>
                <a:lnTo>
                  <a:pt x="3237" y="278"/>
                </a:lnTo>
                <a:lnTo>
                  <a:pt x="3278" y="322"/>
                </a:lnTo>
                <a:lnTo>
                  <a:pt x="3319" y="371"/>
                </a:lnTo>
                <a:lnTo>
                  <a:pt x="3361" y="423"/>
                </a:lnTo>
                <a:moveTo>
                  <a:pt x="3361" y="423"/>
                </a:moveTo>
                <a:lnTo>
                  <a:pt x="3402" y="479"/>
                </a:lnTo>
                <a:lnTo>
                  <a:pt x="3443" y="539"/>
                </a:lnTo>
                <a:lnTo>
                  <a:pt x="3484" y="603"/>
                </a:lnTo>
                <a:lnTo>
                  <a:pt x="3526" y="671"/>
                </a:lnTo>
                <a:lnTo>
                  <a:pt x="3567" y="743"/>
                </a:lnTo>
                <a:lnTo>
                  <a:pt x="3608" y="820"/>
                </a:lnTo>
                <a:lnTo>
                  <a:pt x="3649" y="901"/>
                </a:lnTo>
                <a:lnTo>
                  <a:pt x="3691" y="986"/>
                </a:lnTo>
                <a:moveTo>
                  <a:pt x="3691" y="986"/>
                </a:moveTo>
                <a:lnTo>
                  <a:pt x="3732" y="1076"/>
                </a:lnTo>
                <a:lnTo>
                  <a:pt x="3773" y="1170"/>
                </a:lnTo>
                <a:lnTo>
                  <a:pt x="3814" y="1270"/>
                </a:lnTo>
                <a:lnTo>
                  <a:pt x="3856" y="1373"/>
                </a:lnTo>
                <a:moveTo>
                  <a:pt x="3856" y="1373"/>
                </a:moveTo>
                <a:lnTo>
                  <a:pt x="3897" y="1482"/>
                </a:lnTo>
                <a:lnTo>
                  <a:pt x="3938" y="1596"/>
                </a:lnTo>
                <a:moveTo>
                  <a:pt x="3938" y="1596"/>
                </a:moveTo>
                <a:lnTo>
                  <a:pt x="3979" y="1714"/>
                </a:lnTo>
                <a:moveTo>
                  <a:pt x="3979" y="1714"/>
                </a:moveTo>
                <a:lnTo>
                  <a:pt x="4001" y="1778"/>
                </a:lnTo>
              </a:path>
            </a:pathLst>
          </a:custGeom>
          <a:noFill/>
          <a:ln w="28575" cap="rnd">
            <a:solidFill>
              <a:srgbClr val="003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/>
          </a:p>
        </p:txBody>
      </p:sp>
      <p:sp>
        <p:nvSpPr>
          <p:cNvPr id="13" name="Freeform 9"/>
          <p:cNvSpPr>
            <a:spLocks noEditPoints="1"/>
          </p:cNvSpPr>
          <p:nvPr/>
        </p:nvSpPr>
        <p:spPr bwMode="auto">
          <a:xfrm>
            <a:off x="6292763" y="3054332"/>
            <a:ext cx="1664177" cy="1665323"/>
          </a:xfrm>
          <a:custGeom>
            <a:avLst/>
            <a:gdLst>
              <a:gd name="T0" fmla="*/ 19 w 4001"/>
              <a:gd name="T1" fmla="*/ 4000 h 4001"/>
              <a:gd name="T2" fmla="*/ 61 w 4001"/>
              <a:gd name="T3" fmla="*/ 4000 h 4001"/>
              <a:gd name="T4" fmla="*/ 102 w 4001"/>
              <a:gd name="T5" fmla="*/ 4000 h 4001"/>
              <a:gd name="T6" fmla="*/ 184 w 4001"/>
              <a:gd name="T7" fmla="*/ 4000 h 4001"/>
              <a:gd name="T8" fmla="*/ 267 w 4001"/>
              <a:gd name="T9" fmla="*/ 3999 h 4001"/>
              <a:gd name="T10" fmla="*/ 349 w 4001"/>
              <a:gd name="T11" fmla="*/ 3998 h 4001"/>
              <a:gd name="T12" fmla="*/ 432 w 4001"/>
              <a:gd name="T13" fmla="*/ 3995 h 4001"/>
              <a:gd name="T14" fmla="*/ 514 w 4001"/>
              <a:gd name="T15" fmla="*/ 3992 h 4001"/>
              <a:gd name="T16" fmla="*/ 597 w 4001"/>
              <a:gd name="T17" fmla="*/ 3987 h 4001"/>
              <a:gd name="T18" fmla="*/ 679 w 4001"/>
              <a:gd name="T19" fmla="*/ 3981 h 4001"/>
              <a:gd name="T20" fmla="*/ 721 w 4001"/>
              <a:gd name="T21" fmla="*/ 3977 h 4001"/>
              <a:gd name="T22" fmla="*/ 803 w 4001"/>
              <a:gd name="T23" fmla="*/ 3968 h 4001"/>
              <a:gd name="T24" fmla="*/ 886 w 4001"/>
              <a:gd name="T25" fmla="*/ 3957 h 4001"/>
              <a:gd name="T26" fmla="*/ 968 w 4001"/>
              <a:gd name="T27" fmla="*/ 3944 h 4001"/>
              <a:gd name="T28" fmla="*/ 1051 w 4001"/>
              <a:gd name="T29" fmla="*/ 3928 h 4001"/>
              <a:gd name="T30" fmla="*/ 1133 w 4001"/>
              <a:gd name="T31" fmla="*/ 3910 h 4001"/>
              <a:gd name="T32" fmla="*/ 1216 w 4001"/>
              <a:gd name="T33" fmla="*/ 3888 h 4001"/>
              <a:gd name="T34" fmla="*/ 1298 w 4001"/>
              <a:gd name="T35" fmla="*/ 3864 h 4001"/>
              <a:gd name="T36" fmla="*/ 1381 w 4001"/>
              <a:gd name="T37" fmla="*/ 3836 h 4001"/>
              <a:gd name="T38" fmla="*/ 1463 w 4001"/>
              <a:gd name="T39" fmla="*/ 3805 h 4001"/>
              <a:gd name="T40" fmla="*/ 1546 w 4001"/>
              <a:gd name="T41" fmla="*/ 3770 h 4001"/>
              <a:gd name="T42" fmla="*/ 1628 w 4001"/>
              <a:gd name="T43" fmla="*/ 3731 h 4001"/>
              <a:gd name="T44" fmla="*/ 1711 w 4001"/>
              <a:gd name="T45" fmla="*/ 3688 h 4001"/>
              <a:gd name="T46" fmla="*/ 1793 w 4001"/>
              <a:gd name="T47" fmla="*/ 3641 h 4001"/>
              <a:gd name="T48" fmla="*/ 1876 w 4001"/>
              <a:gd name="T49" fmla="*/ 3589 h 4001"/>
              <a:gd name="T50" fmla="*/ 1958 w 4001"/>
              <a:gd name="T51" fmla="*/ 3532 h 4001"/>
              <a:gd name="T52" fmla="*/ 2041 w 4001"/>
              <a:gd name="T53" fmla="*/ 3470 h 4001"/>
              <a:gd name="T54" fmla="*/ 2082 w 4001"/>
              <a:gd name="T55" fmla="*/ 3437 h 4001"/>
              <a:gd name="T56" fmla="*/ 2164 w 4001"/>
              <a:gd name="T57" fmla="*/ 3367 h 4001"/>
              <a:gd name="T58" fmla="*/ 2247 w 4001"/>
              <a:gd name="T59" fmla="*/ 3292 h 4001"/>
              <a:gd name="T60" fmla="*/ 2329 w 4001"/>
              <a:gd name="T61" fmla="*/ 3211 h 4001"/>
              <a:gd name="T62" fmla="*/ 2412 w 4001"/>
              <a:gd name="T63" fmla="*/ 3124 h 4001"/>
              <a:gd name="T64" fmla="*/ 2494 w 4001"/>
              <a:gd name="T65" fmla="*/ 3031 h 4001"/>
              <a:gd name="T66" fmla="*/ 2577 w 4001"/>
              <a:gd name="T67" fmla="*/ 2932 h 4001"/>
              <a:gd name="T68" fmla="*/ 2659 w 4001"/>
              <a:gd name="T69" fmla="*/ 2826 h 4001"/>
              <a:gd name="T70" fmla="*/ 2742 w 4001"/>
              <a:gd name="T71" fmla="*/ 2713 h 4001"/>
              <a:gd name="T72" fmla="*/ 2824 w 4001"/>
              <a:gd name="T73" fmla="*/ 2593 h 4001"/>
              <a:gd name="T74" fmla="*/ 2907 w 4001"/>
              <a:gd name="T75" fmla="*/ 2466 h 4001"/>
              <a:gd name="T76" fmla="*/ 2989 w 4001"/>
              <a:gd name="T77" fmla="*/ 2332 h 4001"/>
              <a:gd name="T78" fmla="*/ 3072 w 4001"/>
              <a:gd name="T79" fmla="*/ 2190 h 4001"/>
              <a:gd name="T80" fmla="*/ 3154 w 4001"/>
              <a:gd name="T81" fmla="*/ 2040 h 4001"/>
              <a:gd name="T82" fmla="*/ 3237 w 4001"/>
              <a:gd name="T83" fmla="*/ 1882 h 4001"/>
              <a:gd name="T84" fmla="*/ 3319 w 4001"/>
              <a:gd name="T85" fmla="*/ 1716 h 4001"/>
              <a:gd name="T86" fmla="*/ 3361 w 4001"/>
              <a:gd name="T87" fmla="*/ 1630 h 4001"/>
              <a:gd name="T88" fmla="*/ 3443 w 4001"/>
              <a:gd name="T89" fmla="*/ 1451 h 4001"/>
              <a:gd name="T90" fmla="*/ 3526 w 4001"/>
              <a:gd name="T91" fmla="*/ 1263 h 4001"/>
              <a:gd name="T92" fmla="*/ 3608 w 4001"/>
              <a:gd name="T93" fmla="*/ 1066 h 4001"/>
              <a:gd name="T94" fmla="*/ 3691 w 4001"/>
              <a:gd name="T95" fmla="*/ 860 h 4001"/>
              <a:gd name="T96" fmla="*/ 3732 w 4001"/>
              <a:gd name="T97" fmla="*/ 754 h 4001"/>
              <a:gd name="T98" fmla="*/ 3814 w 4001"/>
              <a:gd name="T99" fmla="*/ 534 h 4001"/>
              <a:gd name="T100" fmla="*/ 3856 w 4001"/>
              <a:gd name="T101" fmla="*/ 420 h 4001"/>
              <a:gd name="T102" fmla="*/ 3938 w 4001"/>
              <a:gd name="T103" fmla="*/ 185 h 4001"/>
              <a:gd name="T104" fmla="*/ 3979 w 4001"/>
              <a:gd name="T105" fmla="*/ 64 h 4001"/>
              <a:gd name="T106" fmla="*/ 4001 w 4001"/>
              <a:gd name="T107" fmla="*/ 0 h 40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4001" h="4001">
                <a:moveTo>
                  <a:pt x="0" y="4001"/>
                </a:moveTo>
                <a:lnTo>
                  <a:pt x="19" y="4000"/>
                </a:lnTo>
                <a:moveTo>
                  <a:pt x="19" y="4000"/>
                </a:moveTo>
                <a:lnTo>
                  <a:pt x="61" y="4000"/>
                </a:lnTo>
                <a:moveTo>
                  <a:pt x="61" y="4000"/>
                </a:moveTo>
                <a:lnTo>
                  <a:pt x="102" y="4000"/>
                </a:lnTo>
                <a:lnTo>
                  <a:pt x="143" y="4000"/>
                </a:lnTo>
                <a:lnTo>
                  <a:pt x="184" y="4000"/>
                </a:lnTo>
                <a:lnTo>
                  <a:pt x="226" y="4000"/>
                </a:lnTo>
                <a:lnTo>
                  <a:pt x="267" y="3999"/>
                </a:lnTo>
                <a:lnTo>
                  <a:pt x="308" y="3999"/>
                </a:lnTo>
                <a:lnTo>
                  <a:pt x="349" y="3998"/>
                </a:lnTo>
                <a:lnTo>
                  <a:pt x="391" y="3997"/>
                </a:lnTo>
                <a:lnTo>
                  <a:pt x="432" y="3995"/>
                </a:lnTo>
                <a:lnTo>
                  <a:pt x="473" y="3994"/>
                </a:lnTo>
                <a:lnTo>
                  <a:pt x="514" y="3992"/>
                </a:lnTo>
                <a:lnTo>
                  <a:pt x="556" y="3990"/>
                </a:lnTo>
                <a:lnTo>
                  <a:pt x="597" y="3987"/>
                </a:lnTo>
                <a:lnTo>
                  <a:pt x="638" y="3984"/>
                </a:lnTo>
                <a:lnTo>
                  <a:pt x="679" y="3981"/>
                </a:lnTo>
                <a:lnTo>
                  <a:pt x="721" y="3977"/>
                </a:lnTo>
                <a:moveTo>
                  <a:pt x="721" y="3977"/>
                </a:moveTo>
                <a:lnTo>
                  <a:pt x="762" y="3973"/>
                </a:lnTo>
                <a:lnTo>
                  <a:pt x="803" y="3968"/>
                </a:lnTo>
                <a:lnTo>
                  <a:pt x="844" y="3963"/>
                </a:lnTo>
                <a:lnTo>
                  <a:pt x="886" y="3957"/>
                </a:lnTo>
                <a:lnTo>
                  <a:pt x="927" y="3951"/>
                </a:lnTo>
                <a:lnTo>
                  <a:pt x="968" y="3944"/>
                </a:lnTo>
                <a:lnTo>
                  <a:pt x="1009" y="3936"/>
                </a:lnTo>
                <a:lnTo>
                  <a:pt x="1051" y="3928"/>
                </a:lnTo>
                <a:lnTo>
                  <a:pt x="1092" y="3919"/>
                </a:lnTo>
                <a:lnTo>
                  <a:pt x="1133" y="3910"/>
                </a:lnTo>
                <a:lnTo>
                  <a:pt x="1174" y="3899"/>
                </a:lnTo>
                <a:lnTo>
                  <a:pt x="1216" y="3888"/>
                </a:lnTo>
                <a:lnTo>
                  <a:pt x="1257" y="3877"/>
                </a:lnTo>
                <a:lnTo>
                  <a:pt x="1298" y="3864"/>
                </a:lnTo>
                <a:lnTo>
                  <a:pt x="1339" y="3851"/>
                </a:lnTo>
                <a:lnTo>
                  <a:pt x="1381" y="3836"/>
                </a:lnTo>
                <a:lnTo>
                  <a:pt x="1422" y="3821"/>
                </a:lnTo>
                <a:lnTo>
                  <a:pt x="1463" y="3805"/>
                </a:lnTo>
                <a:lnTo>
                  <a:pt x="1504" y="3788"/>
                </a:lnTo>
                <a:lnTo>
                  <a:pt x="1546" y="3770"/>
                </a:lnTo>
                <a:lnTo>
                  <a:pt x="1587" y="3751"/>
                </a:lnTo>
                <a:lnTo>
                  <a:pt x="1628" y="3731"/>
                </a:lnTo>
                <a:lnTo>
                  <a:pt x="1669" y="3710"/>
                </a:lnTo>
                <a:lnTo>
                  <a:pt x="1711" y="3688"/>
                </a:lnTo>
                <a:lnTo>
                  <a:pt x="1752" y="3665"/>
                </a:lnTo>
                <a:lnTo>
                  <a:pt x="1793" y="3641"/>
                </a:lnTo>
                <a:lnTo>
                  <a:pt x="1834" y="3615"/>
                </a:lnTo>
                <a:lnTo>
                  <a:pt x="1876" y="3589"/>
                </a:lnTo>
                <a:lnTo>
                  <a:pt x="1917" y="3561"/>
                </a:lnTo>
                <a:lnTo>
                  <a:pt x="1958" y="3532"/>
                </a:lnTo>
                <a:lnTo>
                  <a:pt x="1999" y="3501"/>
                </a:lnTo>
                <a:lnTo>
                  <a:pt x="2041" y="3470"/>
                </a:lnTo>
                <a:moveTo>
                  <a:pt x="2041" y="3470"/>
                </a:moveTo>
                <a:lnTo>
                  <a:pt x="2082" y="3437"/>
                </a:lnTo>
                <a:lnTo>
                  <a:pt x="2123" y="3403"/>
                </a:lnTo>
                <a:lnTo>
                  <a:pt x="2164" y="3367"/>
                </a:lnTo>
                <a:lnTo>
                  <a:pt x="2206" y="3330"/>
                </a:lnTo>
                <a:lnTo>
                  <a:pt x="2247" y="3292"/>
                </a:lnTo>
                <a:lnTo>
                  <a:pt x="2288" y="3252"/>
                </a:lnTo>
                <a:lnTo>
                  <a:pt x="2329" y="3211"/>
                </a:lnTo>
                <a:lnTo>
                  <a:pt x="2371" y="3168"/>
                </a:lnTo>
                <a:lnTo>
                  <a:pt x="2412" y="3124"/>
                </a:lnTo>
                <a:lnTo>
                  <a:pt x="2453" y="3079"/>
                </a:lnTo>
                <a:lnTo>
                  <a:pt x="2494" y="3031"/>
                </a:lnTo>
                <a:lnTo>
                  <a:pt x="2536" y="2982"/>
                </a:lnTo>
                <a:lnTo>
                  <a:pt x="2577" y="2932"/>
                </a:lnTo>
                <a:lnTo>
                  <a:pt x="2618" y="2880"/>
                </a:lnTo>
                <a:lnTo>
                  <a:pt x="2659" y="2826"/>
                </a:lnTo>
                <a:lnTo>
                  <a:pt x="2701" y="2770"/>
                </a:lnTo>
                <a:lnTo>
                  <a:pt x="2742" y="2713"/>
                </a:lnTo>
                <a:lnTo>
                  <a:pt x="2783" y="2654"/>
                </a:lnTo>
                <a:lnTo>
                  <a:pt x="2824" y="2593"/>
                </a:lnTo>
                <a:lnTo>
                  <a:pt x="2866" y="2531"/>
                </a:lnTo>
                <a:lnTo>
                  <a:pt x="2907" y="2466"/>
                </a:lnTo>
                <a:lnTo>
                  <a:pt x="2948" y="2400"/>
                </a:lnTo>
                <a:lnTo>
                  <a:pt x="2989" y="2332"/>
                </a:lnTo>
                <a:lnTo>
                  <a:pt x="3031" y="2262"/>
                </a:lnTo>
                <a:lnTo>
                  <a:pt x="3072" y="2190"/>
                </a:lnTo>
                <a:lnTo>
                  <a:pt x="3113" y="2116"/>
                </a:lnTo>
                <a:lnTo>
                  <a:pt x="3154" y="2040"/>
                </a:lnTo>
                <a:lnTo>
                  <a:pt x="3196" y="1962"/>
                </a:lnTo>
                <a:lnTo>
                  <a:pt x="3237" y="1882"/>
                </a:lnTo>
                <a:lnTo>
                  <a:pt x="3278" y="1800"/>
                </a:lnTo>
                <a:lnTo>
                  <a:pt x="3319" y="1716"/>
                </a:lnTo>
                <a:lnTo>
                  <a:pt x="3361" y="1630"/>
                </a:lnTo>
                <a:moveTo>
                  <a:pt x="3361" y="1630"/>
                </a:moveTo>
                <a:lnTo>
                  <a:pt x="3402" y="1541"/>
                </a:lnTo>
                <a:lnTo>
                  <a:pt x="3443" y="1451"/>
                </a:lnTo>
                <a:lnTo>
                  <a:pt x="3484" y="1358"/>
                </a:lnTo>
                <a:lnTo>
                  <a:pt x="3526" y="1263"/>
                </a:lnTo>
                <a:lnTo>
                  <a:pt x="3567" y="1166"/>
                </a:lnTo>
                <a:lnTo>
                  <a:pt x="3608" y="1066"/>
                </a:lnTo>
                <a:lnTo>
                  <a:pt x="3649" y="964"/>
                </a:lnTo>
                <a:lnTo>
                  <a:pt x="3691" y="860"/>
                </a:lnTo>
                <a:moveTo>
                  <a:pt x="3691" y="860"/>
                </a:moveTo>
                <a:lnTo>
                  <a:pt x="3732" y="754"/>
                </a:lnTo>
                <a:lnTo>
                  <a:pt x="3773" y="645"/>
                </a:lnTo>
                <a:lnTo>
                  <a:pt x="3814" y="534"/>
                </a:lnTo>
                <a:lnTo>
                  <a:pt x="3856" y="420"/>
                </a:lnTo>
                <a:moveTo>
                  <a:pt x="3856" y="420"/>
                </a:moveTo>
                <a:lnTo>
                  <a:pt x="3897" y="304"/>
                </a:lnTo>
                <a:lnTo>
                  <a:pt x="3938" y="185"/>
                </a:lnTo>
                <a:moveTo>
                  <a:pt x="3938" y="185"/>
                </a:moveTo>
                <a:lnTo>
                  <a:pt x="3979" y="64"/>
                </a:lnTo>
                <a:moveTo>
                  <a:pt x="3979" y="64"/>
                </a:moveTo>
                <a:lnTo>
                  <a:pt x="4001" y="0"/>
                </a:lnTo>
              </a:path>
            </a:pathLst>
          </a:custGeom>
          <a:noFill/>
          <a:ln w="28575" cap="rnd">
            <a:solidFill>
              <a:srgbClr val="7F7F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6084168" y="4719655"/>
            <a:ext cx="2080221" cy="0"/>
          </a:xfrm>
          <a:prstGeom prst="line">
            <a:avLst/>
          </a:prstGeom>
          <a:noFill/>
          <a:ln w="17463" cap="rnd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V="1">
            <a:off x="6292763" y="2846883"/>
            <a:ext cx="0" cy="2080221"/>
          </a:xfrm>
          <a:prstGeom prst="line">
            <a:avLst/>
          </a:prstGeom>
          <a:noFill/>
          <a:ln w="17463" cap="rnd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6084168" y="3055478"/>
            <a:ext cx="2080221" cy="0"/>
          </a:xfrm>
          <a:prstGeom prst="line">
            <a:avLst/>
          </a:prstGeom>
          <a:noFill/>
          <a:ln w="17463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7956940" y="2846883"/>
            <a:ext cx="0" cy="2080221"/>
          </a:xfrm>
          <a:prstGeom prst="line">
            <a:avLst/>
          </a:prstGeom>
          <a:noFill/>
          <a:ln w="17463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/>
          </a:p>
        </p:txBody>
      </p:sp>
      <p:sp>
        <p:nvSpPr>
          <p:cNvPr id="18" name="文本框 17"/>
          <p:cNvSpPr txBox="1"/>
          <p:nvPr/>
        </p:nvSpPr>
        <p:spPr>
          <a:xfrm>
            <a:off x="6264323" y="312293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468333" y="3538353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083513" y="3549999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258377" y="3109094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4"/>
          <p:cNvGrpSpPr>
            <a:grpSpLocks noChangeAspect="1"/>
          </p:cNvGrpSpPr>
          <p:nvPr/>
        </p:nvGrpSpPr>
        <p:grpSpPr bwMode="auto">
          <a:xfrm>
            <a:off x="6137973" y="4999716"/>
            <a:ext cx="1997995" cy="1344647"/>
            <a:chOff x="583" y="1422"/>
            <a:chExt cx="1948" cy="1311"/>
          </a:xfrm>
        </p:grpSpPr>
        <p:sp>
          <p:nvSpPr>
            <p:cNvPr id="24" name="Freeform 6"/>
            <p:cNvSpPr>
              <a:spLocks/>
            </p:cNvSpPr>
            <p:nvPr/>
          </p:nvSpPr>
          <p:spPr bwMode="auto">
            <a:xfrm>
              <a:off x="604" y="1834"/>
              <a:ext cx="1906" cy="378"/>
            </a:xfrm>
            <a:custGeom>
              <a:avLst/>
              <a:gdLst>
                <a:gd name="T0" fmla="*/ 88 w 5500"/>
                <a:gd name="T1" fmla="*/ 306 h 1091"/>
                <a:gd name="T2" fmla="*/ 221 w 5500"/>
                <a:gd name="T3" fmla="*/ 220 h 1091"/>
                <a:gd name="T4" fmla="*/ 352 w 5500"/>
                <a:gd name="T5" fmla="*/ 149 h 1091"/>
                <a:gd name="T6" fmla="*/ 482 w 5500"/>
                <a:gd name="T7" fmla="*/ 93 h 1091"/>
                <a:gd name="T8" fmla="*/ 612 w 5500"/>
                <a:gd name="T9" fmla="*/ 51 h 1091"/>
                <a:gd name="T10" fmla="*/ 740 w 5500"/>
                <a:gd name="T11" fmla="*/ 22 h 1091"/>
                <a:gd name="T12" fmla="*/ 868 w 5500"/>
                <a:gd name="T13" fmla="*/ 6 h 1091"/>
                <a:gd name="T14" fmla="*/ 996 w 5500"/>
                <a:gd name="T15" fmla="*/ 0 h 1091"/>
                <a:gd name="T16" fmla="*/ 1122 w 5500"/>
                <a:gd name="T17" fmla="*/ 5 h 1091"/>
                <a:gd name="T18" fmla="*/ 1248 w 5500"/>
                <a:gd name="T19" fmla="*/ 20 h 1091"/>
                <a:gd name="T20" fmla="*/ 1374 w 5500"/>
                <a:gd name="T21" fmla="*/ 44 h 1091"/>
                <a:gd name="T22" fmla="*/ 1499 w 5500"/>
                <a:gd name="T23" fmla="*/ 76 h 1091"/>
                <a:gd name="T24" fmla="*/ 1623 w 5500"/>
                <a:gd name="T25" fmla="*/ 115 h 1091"/>
                <a:gd name="T26" fmla="*/ 1748 w 5500"/>
                <a:gd name="T27" fmla="*/ 160 h 1091"/>
                <a:gd name="T28" fmla="*/ 1872 w 5500"/>
                <a:gd name="T29" fmla="*/ 210 h 1091"/>
                <a:gd name="T30" fmla="*/ 1996 w 5500"/>
                <a:gd name="T31" fmla="*/ 266 h 1091"/>
                <a:gd name="T32" fmla="*/ 2119 w 5500"/>
                <a:gd name="T33" fmla="*/ 325 h 1091"/>
                <a:gd name="T34" fmla="*/ 2243 w 5500"/>
                <a:gd name="T35" fmla="*/ 387 h 1091"/>
                <a:gd name="T36" fmla="*/ 2367 w 5500"/>
                <a:gd name="T37" fmla="*/ 451 h 1091"/>
                <a:gd name="T38" fmla="*/ 2490 w 5500"/>
                <a:gd name="T39" fmla="*/ 516 h 1091"/>
                <a:gd name="T40" fmla="*/ 2614 w 5500"/>
                <a:gd name="T41" fmla="*/ 581 h 1091"/>
                <a:gd name="T42" fmla="*/ 2738 w 5500"/>
                <a:gd name="T43" fmla="*/ 647 h 1091"/>
                <a:gd name="T44" fmla="*/ 2863 w 5500"/>
                <a:gd name="T45" fmla="*/ 710 h 1091"/>
                <a:gd name="T46" fmla="*/ 2987 w 5500"/>
                <a:gd name="T47" fmla="*/ 772 h 1091"/>
                <a:gd name="T48" fmla="*/ 3112 w 5500"/>
                <a:gd name="T49" fmla="*/ 831 h 1091"/>
                <a:gd name="T50" fmla="*/ 3238 w 5500"/>
                <a:gd name="T51" fmla="*/ 886 h 1091"/>
                <a:gd name="T52" fmla="*/ 3364 w 5500"/>
                <a:gd name="T53" fmla="*/ 936 h 1091"/>
                <a:gd name="T54" fmla="*/ 3490 w 5500"/>
                <a:gd name="T55" fmla="*/ 981 h 1091"/>
                <a:gd name="T56" fmla="*/ 3617 w 5500"/>
                <a:gd name="T57" fmla="*/ 1019 h 1091"/>
                <a:gd name="T58" fmla="*/ 3745 w 5500"/>
                <a:gd name="T59" fmla="*/ 1050 h 1091"/>
                <a:gd name="T60" fmla="*/ 3874 w 5500"/>
                <a:gd name="T61" fmla="*/ 1073 h 1091"/>
                <a:gd name="T62" fmla="*/ 4003 w 5500"/>
                <a:gd name="T63" fmla="*/ 1087 h 1091"/>
                <a:gd name="T64" fmla="*/ 4134 w 5500"/>
                <a:gd name="T65" fmla="*/ 1091 h 1091"/>
                <a:gd name="T66" fmla="*/ 4265 w 5500"/>
                <a:gd name="T67" fmla="*/ 1085 h 1091"/>
                <a:gd name="T68" fmla="*/ 4397 w 5500"/>
                <a:gd name="T69" fmla="*/ 1068 h 1091"/>
                <a:gd name="T70" fmla="*/ 4531 w 5500"/>
                <a:gd name="T71" fmla="*/ 1038 h 1091"/>
                <a:gd name="T72" fmla="*/ 4665 w 5500"/>
                <a:gd name="T73" fmla="*/ 994 h 1091"/>
                <a:gd name="T74" fmla="*/ 4801 w 5500"/>
                <a:gd name="T75" fmla="*/ 937 h 1091"/>
                <a:gd name="T76" fmla="*/ 4938 w 5500"/>
                <a:gd name="T77" fmla="*/ 865 h 1091"/>
                <a:gd name="T78" fmla="*/ 5076 w 5500"/>
                <a:gd name="T79" fmla="*/ 778 h 1091"/>
                <a:gd name="T80" fmla="*/ 5216 w 5500"/>
                <a:gd name="T81" fmla="*/ 674 h 1091"/>
                <a:gd name="T82" fmla="*/ 5357 w 5500"/>
                <a:gd name="T83" fmla="*/ 552 h 1091"/>
                <a:gd name="T84" fmla="*/ 5500 w 5500"/>
                <a:gd name="T85" fmla="*/ 413 h 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5500" h="1091">
                  <a:moveTo>
                    <a:pt x="0" y="373"/>
                  </a:moveTo>
                  <a:lnTo>
                    <a:pt x="44" y="338"/>
                  </a:lnTo>
                  <a:lnTo>
                    <a:pt x="88" y="306"/>
                  </a:lnTo>
                  <a:lnTo>
                    <a:pt x="133" y="275"/>
                  </a:lnTo>
                  <a:lnTo>
                    <a:pt x="177" y="247"/>
                  </a:lnTo>
                  <a:lnTo>
                    <a:pt x="221" y="220"/>
                  </a:lnTo>
                  <a:lnTo>
                    <a:pt x="265" y="194"/>
                  </a:lnTo>
                  <a:lnTo>
                    <a:pt x="308" y="171"/>
                  </a:lnTo>
                  <a:lnTo>
                    <a:pt x="352" y="149"/>
                  </a:lnTo>
                  <a:lnTo>
                    <a:pt x="396" y="129"/>
                  </a:lnTo>
                  <a:lnTo>
                    <a:pt x="439" y="110"/>
                  </a:lnTo>
                  <a:lnTo>
                    <a:pt x="482" y="93"/>
                  </a:lnTo>
                  <a:lnTo>
                    <a:pt x="526" y="78"/>
                  </a:lnTo>
                  <a:lnTo>
                    <a:pt x="569" y="64"/>
                  </a:lnTo>
                  <a:lnTo>
                    <a:pt x="612" y="51"/>
                  </a:lnTo>
                  <a:lnTo>
                    <a:pt x="655" y="40"/>
                  </a:lnTo>
                  <a:lnTo>
                    <a:pt x="698" y="31"/>
                  </a:lnTo>
                  <a:lnTo>
                    <a:pt x="740" y="22"/>
                  </a:lnTo>
                  <a:lnTo>
                    <a:pt x="783" y="15"/>
                  </a:lnTo>
                  <a:lnTo>
                    <a:pt x="826" y="10"/>
                  </a:lnTo>
                  <a:lnTo>
                    <a:pt x="868" y="6"/>
                  </a:lnTo>
                  <a:lnTo>
                    <a:pt x="911" y="3"/>
                  </a:lnTo>
                  <a:lnTo>
                    <a:pt x="953" y="1"/>
                  </a:lnTo>
                  <a:lnTo>
                    <a:pt x="996" y="0"/>
                  </a:lnTo>
                  <a:lnTo>
                    <a:pt x="1038" y="1"/>
                  </a:lnTo>
                  <a:lnTo>
                    <a:pt x="1080" y="3"/>
                  </a:lnTo>
                  <a:lnTo>
                    <a:pt x="1122" y="5"/>
                  </a:lnTo>
                  <a:lnTo>
                    <a:pt x="1164" y="9"/>
                  </a:lnTo>
                  <a:lnTo>
                    <a:pt x="1206" y="14"/>
                  </a:lnTo>
                  <a:lnTo>
                    <a:pt x="1248" y="20"/>
                  </a:lnTo>
                  <a:lnTo>
                    <a:pt x="1290" y="27"/>
                  </a:lnTo>
                  <a:lnTo>
                    <a:pt x="1332" y="35"/>
                  </a:lnTo>
                  <a:lnTo>
                    <a:pt x="1374" y="44"/>
                  </a:lnTo>
                  <a:lnTo>
                    <a:pt x="1415" y="54"/>
                  </a:lnTo>
                  <a:lnTo>
                    <a:pt x="1457" y="64"/>
                  </a:lnTo>
                  <a:lnTo>
                    <a:pt x="1499" y="76"/>
                  </a:lnTo>
                  <a:lnTo>
                    <a:pt x="1540" y="88"/>
                  </a:lnTo>
                  <a:lnTo>
                    <a:pt x="1582" y="101"/>
                  </a:lnTo>
                  <a:lnTo>
                    <a:pt x="1623" y="115"/>
                  </a:lnTo>
                  <a:lnTo>
                    <a:pt x="1665" y="129"/>
                  </a:lnTo>
                  <a:lnTo>
                    <a:pt x="1706" y="144"/>
                  </a:lnTo>
                  <a:lnTo>
                    <a:pt x="1748" y="160"/>
                  </a:lnTo>
                  <a:lnTo>
                    <a:pt x="1789" y="176"/>
                  </a:lnTo>
                  <a:lnTo>
                    <a:pt x="1830" y="193"/>
                  </a:lnTo>
                  <a:lnTo>
                    <a:pt x="1872" y="210"/>
                  </a:lnTo>
                  <a:lnTo>
                    <a:pt x="1913" y="228"/>
                  </a:lnTo>
                  <a:lnTo>
                    <a:pt x="1954" y="247"/>
                  </a:lnTo>
                  <a:lnTo>
                    <a:pt x="1996" y="266"/>
                  </a:lnTo>
                  <a:lnTo>
                    <a:pt x="2037" y="285"/>
                  </a:lnTo>
                  <a:lnTo>
                    <a:pt x="2078" y="305"/>
                  </a:lnTo>
                  <a:lnTo>
                    <a:pt x="2119" y="325"/>
                  </a:lnTo>
                  <a:lnTo>
                    <a:pt x="2161" y="345"/>
                  </a:lnTo>
                  <a:lnTo>
                    <a:pt x="2202" y="366"/>
                  </a:lnTo>
                  <a:lnTo>
                    <a:pt x="2243" y="387"/>
                  </a:lnTo>
                  <a:lnTo>
                    <a:pt x="2284" y="408"/>
                  </a:lnTo>
                  <a:lnTo>
                    <a:pt x="2325" y="429"/>
                  </a:lnTo>
                  <a:lnTo>
                    <a:pt x="2367" y="451"/>
                  </a:lnTo>
                  <a:lnTo>
                    <a:pt x="2408" y="472"/>
                  </a:lnTo>
                  <a:lnTo>
                    <a:pt x="2449" y="494"/>
                  </a:lnTo>
                  <a:lnTo>
                    <a:pt x="2490" y="516"/>
                  </a:lnTo>
                  <a:lnTo>
                    <a:pt x="2532" y="538"/>
                  </a:lnTo>
                  <a:lnTo>
                    <a:pt x="2573" y="560"/>
                  </a:lnTo>
                  <a:lnTo>
                    <a:pt x="2614" y="581"/>
                  </a:lnTo>
                  <a:lnTo>
                    <a:pt x="2656" y="603"/>
                  </a:lnTo>
                  <a:lnTo>
                    <a:pt x="2697" y="625"/>
                  </a:lnTo>
                  <a:lnTo>
                    <a:pt x="2738" y="647"/>
                  </a:lnTo>
                  <a:lnTo>
                    <a:pt x="2780" y="668"/>
                  </a:lnTo>
                  <a:lnTo>
                    <a:pt x="2821" y="689"/>
                  </a:lnTo>
                  <a:lnTo>
                    <a:pt x="2863" y="710"/>
                  </a:lnTo>
                  <a:lnTo>
                    <a:pt x="2904" y="731"/>
                  </a:lnTo>
                  <a:lnTo>
                    <a:pt x="2946" y="752"/>
                  </a:lnTo>
                  <a:lnTo>
                    <a:pt x="2987" y="772"/>
                  </a:lnTo>
                  <a:lnTo>
                    <a:pt x="3029" y="792"/>
                  </a:lnTo>
                  <a:lnTo>
                    <a:pt x="3071" y="812"/>
                  </a:lnTo>
                  <a:lnTo>
                    <a:pt x="3112" y="831"/>
                  </a:lnTo>
                  <a:lnTo>
                    <a:pt x="3154" y="850"/>
                  </a:lnTo>
                  <a:lnTo>
                    <a:pt x="3196" y="868"/>
                  </a:lnTo>
                  <a:lnTo>
                    <a:pt x="3238" y="886"/>
                  </a:lnTo>
                  <a:lnTo>
                    <a:pt x="3280" y="903"/>
                  </a:lnTo>
                  <a:lnTo>
                    <a:pt x="3322" y="920"/>
                  </a:lnTo>
                  <a:lnTo>
                    <a:pt x="3364" y="936"/>
                  </a:lnTo>
                  <a:lnTo>
                    <a:pt x="3406" y="952"/>
                  </a:lnTo>
                  <a:lnTo>
                    <a:pt x="3448" y="966"/>
                  </a:lnTo>
                  <a:lnTo>
                    <a:pt x="3490" y="981"/>
                  </a:lnTo>
                  <a:lnTo>
                    <a:pt x="3533" y="994"/>
                  </a:lnTo>
                  <a:lnTo>
                    <a:pt x="3575" y="1007"/>
                  </a:lnTo>
                  <a:lnTo>
                    <a:pt x="3617" y="1019"/>
                  </a:lnTo>
                  <a:lnTo>
                    <a:pt x="3660" y="1030"/>
                  </a:lnTo>
                  <a:lnTo>
                    <a:pt x="3703" y="1041"/>
                  </a:lnTo>
                  <a:lnTo>
                    <a:pt x="3745" y="1050"/>
                  </a:lnTo>
                  <a:lnTo>
                    <a:pt x="3788" y="1059"/>
                  </a:lnTo>
                  <a:lnTo>
                    <a:pt x="3831" y="1066"/>
                  </a:lnTo>
                  <a:lnTo>
                    <a:pt x="3874" y="1073"/>
                  </a:lnTo>
                  <a:lnTo>
                    <a:pt x="3917" y="1079"/>
                  </a:lnTo>
                  <a:lnTo>
                    <a:pt x="3960" y="1083"/>
                  </a:lnTo>
                  <a:lnTo>
                    <a:pt x="4003" y="1087"/>
                  </a:lnTo>
                  <a:lnTo>
                    <a:pt x="4047" y="1090"/>
                  </a:lnTo>
                  <a:lnTo>
                    <a:pt x="4090" y="1091"/>
                  </a:lnTo>
                  <a:lnTo>
                    <a:pt x="4134" y="1091"/>
                  </a:lnTo>
                  <a:lnTo>
                    <a:pt x="4177" y="1091"/>
                  </a:lnTo>
                  <a:lnTo>
                    <a:pt x="4221" y="1089"/>
                  </a:lnTo>
                  <a:lnTo>
                    <a:pt x="4265" y="1085"/>
                  </a:lnTo>
                  <a:lnTo>
                    <a:pt x="4309" y="1081"/>
                  </a:lnTo>
                  <a:lnTo>
                    <a:pt x="4353" y="1075"/>
                  </a:lnTo>
                  <a:lnTo>
                    <a:pt x="4397" y="1068"/>
                  </a:lnTo>
                  <a:lnTo>
                    <a:pt x="4442" y="1059"/>
                  </a:lnTo>
                  <a:lnTo>
                    <a:pt x="4486" y="1049"/>
                  </a:lnTo>
                  <a:lnTo>
                    <a:pt x="4531" y="1038"/>
                  </a:lnTo>
                  <a:lnTo>
                    <a:pt x="4575" y="1025"/>
                  </a:lnTo>
                  <a:lnTo>
                    <a:pt x="4620" y="1010"/>
                  </a:lnTo>
                  <a:lnTo>
                    <a:pt x="4665" y="994"/>
                  </a:lnTo>
                  <a:lnTo>
                    <a:pt x="4710" y="977"/>
                  </a:lnTo>
                  <a:lnTo>
                    <a:pt x="4755" y="958"/>
                  </a:lnTo>
                  <a:lnTo>
                    <a:pt x="4801" y="937"/>
                  </a:lnTo>
                  <a:lnTo>
                    <a:pt x="4846" y="915"/>
                  </a:lnTo>
                  <a:lnTo>
                    <a:pt x="4892" y="891"/>
                  </a:lnTo>
                  <a:lnTo>
                    <a:pt x="4938" y="865"/>
                  </a:lnTo>
                  <a:lnTo>
                    <a:pt x="4984" y="838"/>
                  </a:lnTo>
                  <a:lnTo>
                    <a:pt x="5030" y="809"/>
                  </a:lnTo>
                  <a:lnTo>
                    <a:pt x="5076" y="778"/>
                  </a:lnTo>
                  <a:lnTo>
                    <a:pt x="5122" y="745"/>
                  </a:lnTo>
                  <a:lnTo>
                    <a:pt x="5169" y="710"/>
                  </a:lnTo>
                  <a:lnTo>
                    <a:pt x="5216" y="674"/>
                  </a:lnTo>
                  <a:lnTo>
                    <a:pt x="5263" y="635"/>
                  </a:lnTo>
                  <a:lnTo>
                    <a:pt x="5310" y="595"/>
                  </a:lnTo>
                  <a:lnTo>
                    <a:pt x="5357" y="552"/>
                  </a:lnTo>
                  <a:lnTo>
                    <a:pt x="5404" y="508"/>
                  </a:lnTo>
                  <a:lnTo>
                    <a:pt x="5452" y="461"/>
                  </a:lnTo>
                  <a:lnTo>
                    <a:pt x="5500" y="413"/>
                  </a:lnTo>
                </a:path>
              </a:pathLst>
            </a:custGeom>
            <a:noFill/>
            <a:ln w="15875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V="1">
              <a:off x="604" y="1443"/>
              <a:ext cx="658" cy="520"/>
            </a:xfrm>
            <a:prstGeom prst="line">
              <a:avLst/>
            </a:prstGeom>
            <a:noFill/>
            <a:ln w="158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262" y="1443"/>
              <a:ext cx="1248" cy="534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 flipH="1">
              <a:off x="1803" y="1977"/>
              <a:ext cx="707" cy="735"/>
            </a:xfrm>
            <a:prstGeom prst="line">
              <a:avLst/>
            </a:prstGeom>
            <a:noFill/>
            <a:ln w="15875" cap="rnd">
              <a:solidFill>
                <a:srgbClr val="0718B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H="1" flipV="1">
              <a:off x="604" y="1963"/>
              <a:ext cx="1199" cy="749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583" y="1942"/>
              <a:ext cx="42" cy="42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12"/>
            <p:cNvSpPr>
              <a:spLocks noChangeArrowheads="1"/>
            </p:cNvSpPr>
            <p:nvPr/>
          </p:nvSpPr>
          <p:spPr bwMode="auto">
            <a:xfrm>
              <a:off x="583" y="1942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Oval 13"/>
            <p:cNvSpPr>
              <a:spLocks noChangeArrowheads="1"/>
            </p:cNvSpPr>
            <p:nvPr/>
          </p:nvSpPr>
          <p:spPr bwMode="auto">
            <a:xfrm>
              <a:off x="1242" y="1422"/>
              <a:ext cx="41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Oval 14"/>
            <p:cNvSpPr>
              <a:spLocks noChangeArrowheads="1"/>
            </p:cNvSpPr>
            <p:nvPr/>
          </p:nvSpPr>
          <p:spPr bwMode="auto">
            <a:xfrm>
              <a:off x="1242" y="1422"/>
              <a:ext cx="41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Oval 15"/>
            <p:cNvSpPr>
              <a:spLocks noChangeArrowheads="1"/>
            </p:cNvSpPr>
            <p:nvPr/>
          </p:nvSpPr>
          <p:spPr bwMode="auto">
            <a:xfrm>
              <a:off x="1782" y="2691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Oval 16"/>
            <p:cNvSpPr>
              <a:spLocks noChangeArrowheads="1"/>
            </p:cNvSpPr>
            <p:nvPr/>
          </p:nvSpPr>
          <p:spPr bwMode="auto">
            <a:xfrm>
              <a:off x="1782" y="2691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Oval 17"/>
            <p:cNvSpPr>
              <a:spLocks noChangeArrowheads="1"/>
            </p:cNvSpPr>
            <p:nvPr/>
          </p:nvSpPr>
          <p:spPr bwMode="auto">
            <a:xfrm>
              <a:off x="2489" y="1956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Oval 18"/>
            <p:cNvSpPr>
              <a:spLocks noChangeArrowheads="1"/>
            </p:cNvSpPr>
            <p:nvPr/>
          </p:nvSpPr>
          <p:spPr bwMode="auto">
            <a:xfrm>
              <a:off x="2489" y="1956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5883864" y="5434890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6740618" y="4641306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354005" y="614969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8025816" y="5256048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’s with the Formula?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58204" cy="4525963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s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’s a linear combination of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 polynomials</a:t>
            </a:r>
          </a:p>
          <a:p>
            <a:pPr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posite perspectiv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points are the weights of polynomials!!!</a:t>
            </a:r>
            <a:b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s as a Vector Spa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s</a:t>
            </a:r>
          </a:p>
          <a:p>
            <a:pPr marL="0" indent="0" algn="ctr"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added: just add the coefficien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multiplied by a scalar: multiply th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polynomial vector space, {1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, ..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are the basis vector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component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onical Basis fo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{1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cubic polynomial is a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of these:</a:t>
            </a:r>
          </a:p>
          <a:p>
            <a:pPr marL="0" indent="0" algn="ctr"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are linearly independent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’t write any of the four monomials as a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near combination of the oth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5</a:t>
            </a:fld>
            <a:endParaRPr lang="zh-CN" altLang="en-US"/>
          </a:p>
        </p:txBody>
      </p: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5767389" y="1490663"/>
            <a:ext cx="2176463" cy="2176463"/>
            <a:chOff x="3633" y="939"/>
            <a:chExt cx="1371" cy="1371"/>
          </a:xfrm>
        </p:grpSpPr>
        <p:sp>
          <p:nvSpPr>
            <p:cNvPr id="9" name="Freeform 6"/>
            <p:cNvSpPr>
              <a:spLocks noEditPoints="1"/>
            </p:cNvSpPr>
            <p:nvPr/>
          </p:nvSpPr>
          <p:spPr bwMode="auto">
            <a:xfrm>
              <a:off x="3770" y="1076"/>
              <a:ext cx="1098" cy="1097"/>
            </a:xfrm>
            <a:custGeom>
              <a:avLst/>
              <a:gdLst>
                <a:gd name="T0" fmla="*/ 19 w 4001"/>
                <a:gd name="T1" fmla="*/ 3982 h 4001"/>
                <a:gd name="T2" fmla="*/ 61 w 4001"/>
                <a:gd name="T3" fmla="*/ 3941 h 4001"/>
                <a:gd name="T4" fmla="*/ 102 w 4001"/>
                <a:gd name="T5" fmla="*/ 3899 h 4001"/>
                <a:gd name="T6" fmla="*/ 184 w 4001"/>
                <a:gd name="T7" fmla="*/ 3817 h 4001"/>
                <a:gd name="T8" fmla="*/ 267 w 4001"/>
                <a:gd name="T9" fmla="*/ 3734 h 4001"/>
                <a:gd name="T10" fmla="*/ 349 w 4001"/>
                <a:gd name="T11" fmla="*/ 3652 h 4001"/>
                <a:gd name="T12" fmla="*/ 432 w 4001"/>
                <a:gd name="T13" fmla="*/ 3569 h 4001"/>
                <a:gd name="T14" fmla="*/ 514 w 4001"/>
                <a:gd name="T15" fmla="*/ 3487 h 4001"/>
                <a:gd name="T16" fmla="*/ 597 w 4001"/>
                <a:gd name="T17" fmla="*/ 3404 h 4001"/>
                <a:gd name="T18" fmla="*/ 679 w 4001"/>
                <a:gd name="T19" fmla="*/ 3322 h 4001"/>
                <a:gd name="T20" fmla="*/ 721 w 4001"/>
                <a:gd name="T21" fmla="*/ 3281 h 4001"/>
                <a:gd name="T22" fmla="*/ 803 w 4001"/>
                <a:gd name="T23" fmla="*/ 3198 h 4001"/>
                <a:gd name="T24" fmla="*/ 886 w 4001"/>
                <a:gd name="T25" fmla="*/ 3116 h 4001"/>
                <a:gd name="T26" fmla="*/ 968 w 4001"/>
                <a:gd name="T27" fmla="*/ 3033 h 4001"/>
                <a:gd name="T28" fmla="*/ 1051 w 4001"/>
                <a:gd name="T29" fmla="*/ 2951 h 4001"/>
                <a:gd name="T30" fmla="*/ 1133 w 4001"/>
                <a:gd name="T31" fmla="*/ 2868 h 4001"/>
                <a:gd name="T32" fmla="*/ 1216 w 4001"/>
                <a:gd name="T33" fmla="*/ 2786 h 4001"/>
                <a:gd name="T34" fmla="*/ 1298 w 4001"/>
                <a:gd name="T35" fmla="*/ 2703 h 4001"/>
                <a:gd name="T36" fmla="*/ 1381 w 4001"/>
                <a:gd name="T37" fmla="*/ 2621 h 4001"/>
                <a:gd name="T38" fmla="*/ 1463 w 4001"/>
                <a:gd name="T39" fmla="*/ 2538 h 4001"/>
                <a:gd name="T40" fmla="*/ 1546 w 4001"/>
                <a:gd name="T41" fmla="*/ 2456 h 4001"/>
                <a:gd name="T42" fmla="*/ 1628 w 4001"/>
                <a:gd name="T43" fmla="*/ 2373 h 4001"/>
                <a:gd name="T44" fmla="*/ 1711 w 4001"/>
                <a:gd name="T45" fmla="*/ 2291 h 4001"/>
                <a:gd name="T46" fmla="*/ 1793 w 4001"/>
                <a:gd name="T47" fmla="*/ 2208 h 4001"/>
                <a:gd name="T48" fmla="*/ 1876 w 4001"/>
                <a:gd name="T49" fmla="*/ 2126 h 4001"/>
                <a:gd name="T50" fmla="*/ 1958 w 4001"/>
                <a:gd name="T51" fmla="*/ 2043 h 4001"/>
                <a:gd name="T52" fmla="*/ 2041 w 4001"/>
                <a:gd name="T53" fmla="*/ 1961 h 4001"/>
                <a:gd name="T54" fmla="*/ 2082 w 4001"/>
                <a:gd name="T55" fmla="*/ 1919 h 4001"/>
                <a:gd name="T56" fmla="*/ 2164 w 4001"/>
                <a:gd name="T57" fmla="*/ 1837 h 4001"/>
                <a:gd name="T58" fmla="*/ 2247 w 4001"/>
                <a:gd name="T59" fmla="*/ 1754 h 4001"/>
                <a:gd name="T60" fmla="*/ 2329 w 4001"/>
                <a:gd name="T61" fmla="*/ 1672 h 4001"/>
                <a:gd name="T62" fmla="*/ 2412 w 4001"/>
                <a:gd name="T63" fmla="*/ 1589 h 4001"/>
                <a:gd name="T64" fmla="*/ 2494 w 4001"/>
                <a:gd name="T65" fmla="*/ 1507 h 4001"/>
                <a:gd name="T66" fmla="*/ 2577 w 4001"/>
                <a:gd name="T67" fmla="*/ 1424 h 4001"/>
                <a:gd name="T68" fmla="*/ 2659 w 4001"/>
                <a:gd name="T69" fmla="*/ 1342 h 4001"/>
                <a:gd name="T70" fmla="*/ 2742 w 4001"/>
                <a:gd name="T71" fmla="*/ 1259 h 4001"/>
                <a:gd name="T72" fmla="*/ 2824 w 4001"/>
                <a:gd name="T73" fmla="*/ 1177 h 4001"/>
                <a:gd name="T74" fmla="*/ 2907 w 4001"/>
                <a:gd name="T75" fmla="*/ 1094 h 4001"/>
                <a:gd name="T76" fmla="*/ 2989 w 4001"/>
                <a:gd name="T77" fmla="*/ 1012 h 4001"/>
                <a:gd name="T78" fmla="*/ 3072 w 4001"/>
                <a:gd name="T79" fmla="*/ 929 h 4001"/>
                <a:gd name="T80" fmla="*/ 3154 w 4001"/>
                <a:gd name="T81" fmla="*/ 847 h 4001"/>
                <a:gd name="T82" fmla="*/ 3237 w 4001"/>
                <a:gd name="T83" fmla="*/ 764 h 4001"/>
                <a:gd name="T84" fmla="*/ 3319 w 4001"/>
                <a:gd name="T85" fmla="*/ 682 h 4001"/>
                <a:gd name="T86" fmla="*/ 3361 w 4001"/>
                <a:gd name="T87" fmla="*/ 641 h 4001"/>
                <a:gd name="T88" fmla="*/ 3443 w 4001"/>
                <a:gd name="T89" fmla="*/ 558 h 4001"/>
                <a:gd name="T90" fmla="*/ 3526 w 4001"/>
                <a:gd name="T91" fmla="*/ 476 h 4001"/>
                <a:gd name="T92" fmla="*/ 3608 w 4001"/>
                <a:gd name="T93" fmla="*/ 393 h 4001"/>
                <a:gd name="T94" fmla="*/ 3691 w 4001"/>
                <a:gd name="T95" fmla="*/ 311 h 4001"/>
                <a:gd name="T96" fmla="*/ 3732 w 4001"/>
                <a:gd name="T97" fmla="*/ 269 h 4001"/>
                <a:gd name="T98" fmla="*/ 3814 w 4001"/>
                <a:gd name="T99" fmla="*/ 187 h 4001"/>
                <a:gd name="T100" fmla="*/ 3856 w 4001"/>
                <a:gd name="T101" fmla="*/ 146 h 4001"/>
                <a:gd name="T102" fmla="*/ 3938 w 4001"/>
                <a:gd name="T103" fmla="*/ 63 h 4001"/>
                <a:gd name="T104" fmla="*/ 3979 w 4001"/>
                <a:gd name="T105" fmla="*/ 22 h 4001"/>
                <a:gd name="T106" fmla="*/ 4001 w 4001"/>
                <a:gd name="T107" fmla="*/ 0 h 4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4001">
                  <a:moveTo>
                    <a:pt x="0" y="4001"/>
                  </a:moveTo>
                  <a:lnTo>
                    <a:pt x="19" y="3982"/>
                  </a:lnTo>
                  <a:moveTo>
                    <a:pt x="19" y="3982"/>
                  </a:moveTo>
                  <a:lnTo>
                    <a:pt x="61" y="3941"/>
                  </a:lnTo>
                  <a:moveTo>
                    <a:pt x="61" y="3941"/>
                  </a:moveTo>
                  <a:lnTo>
                    <a:pt x="102" y="3899"/>
                  </a:lnTo>
                  <a:lnTo>
                    <a:pt x="143" y="3858"/>
                  </a:lnTo>
                  <a:lnTo>
                    <a:pt x="184" y="3817"/>
                  </a:lnTo>
                  <a:lnTo>
                    <a:pt x="226" y="3776"/>
                  </a:lnTo>
                  <a:lnTo>
                    <a:pt x="267" y="3734"/>
                  </a:lnTo>
                  <a:lnTo>
                    <a:pt x="308" y="3693"/>
                  </a:lnTo>
                  <a:lnTo>
                    <a:pt x="349" y="3652"/>
                  </a:lnTo>
                  <a:lnTo>
                    <a:pt x="391" y="3611"/>
                  </a:lnTo>
                  <a:lnTo>
                    <a:pt x="432" y="3569"/>
                  </a:lnTo>
                  <a:lnTo>
                    <a:pt x="473" y="3528"/>
                  </a:lnTo>
                  <a:lnTo>
                    <a:pt x="514" y="3487"/>
                  </a:lnTo>
                  <a:lnTo>
                    <a:pt x="556" y="3446"/>
                  </a:lnTo>
                  <a:lnTo>
                    <a:pt x="597" y="3404"/>
                  </a:lnTo>
                  <a:lnTo>
                    <a:pt x="638" y="3363"/>
                  </a:lnTo>
                  <a:lnTo>
                    <a:pt x="679" y="3322"/>
                  </a:lnTo>
                  <a:lnTo>
                    <a:pt x="721" y="3281"/>
                  </a:lnTo>
                  <a:moveTo>
                    <a:pt x="721" y="3281"/>
                  </a:moveTo>
                  <a:lnTo>
                    <a:pt x="762" y="3239"/>
                  </a:lnTo>
                  <a:lnTo>
                    <a:pt x="803" y="3198"/>
                  </a:lnTo>
                  <a:lnTo>
                    <a:pt x="844" y="3157"/>
                  </a:lnTo>
                  <a:lnTo>
                    <a:pt x="886" y="3116"/>
                  </a:lnTo>
                  <a:lnTo>
                    <a:pt x="927" y="3074"/>
                  </a:lnTo>
                  <a:lnTo>
                    <a:pt x="968" y="3033"/>
                  </a:lnTo>
                  <a:lnTo>
                    <a:pt x="1009" y="2992"/>
                  </a:lnTo>
                  <a:lnTo>
                    <a:pt x="1051" y="2951"/>
                  </a:lnTo>
                  <a:lnTo>
                    <a:pt x="1092" y="2909"/>
                  </a:lnTo>
                  <a:lnTo>
                    <a:pt x="1133" y="2868"/>
                  </a:lnTo>
                  <a:lnTo>
                    <a:pt x="1174" y="2827"/>
                  </a:lnTo>
                  <a:lnTo>
                    <a:pt x="1216" y="2786"/>
                  </a:lnTo>
                  <a:lnTo>
                    <a:pt x="1257" y="2744"/>
                  </a:lnTo>
                  <a:lnTo>
                    <a:pt x="1298" y="2703"/>
                  </a:lnTo>
                  <a:lnTo>
                    <a:pt x="1339" y="2662"/>
                  </a:lnTo>
                  <a:lnTo>
                    <a:pt x="1381" y="2621"/>
                  </a:lnTo>
                  <a:lnTo>
                    <a:pt x="1422" y="2579"/>
                  </a:lnTo>
                  <a:lnTo>
                    <a:pt x="1463" y="2538"/>
                  </a:lnTo>
                  <a:lnTo>
                    <a:pt x="1504" y="2497"/>
                  </a:lnTo>
                  <a:lnTo>
                    <a:pt x="1546" y="2456"/>
                  </a:lnTo>
                  <a:lnTo>
                    <a:pt x="1587" y="2414"/>
                  </a:lnTo>
                  <a:lnTo>
                    <a:pt x="1628" y="2373"/>
                  </a:lnTo>
                  <a:lnTo>
                    <a:pt x="1669" y="2332"/>
                  </a:lnTo>
                  <a:lnTo>
                    <a:pt x="1711" y="2291"/>
                  </a:lnTo>
                  <a:lnTo>
                    <a:pt x="1752" y="2249"/>
                  </a:lnTo>
                  <a:lnTo>
                    <a:pt x="1793" y="2208"/>
                  </a:lnTo>
                  <a:lnTo>
                    <a:pt x="1834" y="2167"/>
                  </a:lnTo>
                  <a:lnTo>
                    <a:pt x="1876" y="2126"/>
                  </a:lnTo>
                  <a:lnTo>
                    <a:pt x="1917" y="2084"/>
                  </a:lnTo>
                  <a:lnTo>
                    <a:pt x="1958" y="2043"/>
                  </a:lnTo>
                  <a:lnTo>
                    <a:pt x="1999" y="2002"/>
                  </a:lnTo>
                  <a:lnTo>
                    <a:pt x="2041" y="1961"/>
                  </a:lnTo>
                  <a:moveTo>
                    <a:pt x="2041" y="1961"/>
                  </a:moveTo>
                  <a:lnTo>
                    <a:pt x="2082" y="1919"/>
                  </a:lnTo>
                  <a:lnTo>
                    <a:pt x="2123" y="1878"/>
                  </a:lnTo>
                  <a:lnTo>
                    <a:pt x="2164" y="1837"/>
                  </a:lnTo>
                  <a:lnTo>
                    <a:pt x="2206" y="1796"/>
                  </a:lnTo>
                  <a:lnTo>
                    <a:pt x="2247" y="1754"/>
                  </a:lnTo>
                  <a:lnTo>
                    <a:pt x="2288" y="1713"/>
                  </a:lnTo>
                  <a:lnTo>
                    <a:pt x="2329" y="1672"/>
                  </a:lnTo>
                  <a:lnTo>
                    <a:pt x="2371" y="1631"/>
                  </a:lnTo>
                  <a:lnTo>
                    <a:pt x="2412" y="1589"/>
                  </a:lnTo>
                  <a:lnTo>
                    <a:pt x="2453" y="1548"/>
                  </a:lnTo>
                  <a:lnTo>
                    <a:pt x="2494" y="1507"/>
                  </a:lnTo>
                  <a:lnTo>
                    <a:pt x="2536" y="1466"/>
                  </a:lnTo>
                  <a:lnTo>
                    <a:pt x="2577" y="1424"/>
                  </a:lnTo>
                  <a:lnTo>
                    <a:pt x="2618" y="1383"/>
                  </a:lnTo>
                  <a:lnTo>
                    <a:pt x="2659" y="1342"/>
                  </a:lnTo>
                  <a:lnTo>
                    <a:pt x="2701" y="1301"/>
                  </a:lnTo>
                  <a:lnTo>
                    <a:pt x="2742" y="1259"/>
                  </a:lnTo>
                  <a:lnTo>
                    <a:pt x="2783" y="1218"/>
                  </a:lnTo>
                  <a:lnTo>
                    <a:pt x="2824" y="1177"/>
                  </a:lnTo>
                  <a:lnTo>
                    <a:pt x="2866" y="1136"/>
                  </a:lnTo>
                  <a:lnTo>
                    <a:pt x="2907" y="1094"/>
                  </a:lnTo>
                  <a:lnTo>
                    <a:pt x="2948" y="1053"/>
                  </a:lnTo>
                  <a:lnTo>
                    <a:pt x="2989" y="1012"/>
                  </a:lnTo>
                  <a:lnTo>
                    <a:pt x="3031" y="971"/>
                  </a:lnTo>
                  <a:lnTo>
                    <a:pt x="3072" y="929"/>
                  </a:lnTo>
                  <a:lnTo>
                    <a:pt x="3113" y="888"/>
                  </a:lnTo>
                  <a:lnTo>
                    <a:pt x="3154" y="847"/>
                  </a:lnTo>
                  <a:lnTo>
                    <a:pt x="3196" y="806"/>
                  </a:lnTo>
                  <a:lnTo>
                    <a:pt x="3237" y="764"/>
                  </a:lnTo>
                  <a:lnTo>
                    <a:pt x="3278" y="723"/>
                  </a:lnTo>
                  <a:lnTo>
                    <a:pt x="3319" y="682"/>
                  </a:lnTo>
                  <a:lnTo>
                    <a:pt x="3361" y="641"/>
                  </a:lnTo>
                  <a:moveTo>
                    <a:pt x="3361" y="641"/>
                  </a:moveTo>
                  <a:lnTo>
                    <a:pt x="3402" y="599"/>
                  </a:lnTo>
                  <a:lnTo>
                    <a:pt x="3443" y="558"/>
                  </a:lnTo>
                  <a:lnTo>
                    <a:pt x="3484" y="517"/>
                  </a:lnTo>
                  <a:lnTo>
                    <a:pt x="3526" y="476"/>
                  </a:lnTo>
                  <a:lnTo>
                    <a:pt x="3567" y="434"/>
                  </a:lnTo>
                  <a:lnTo>
                    <a:pt x="3608" y="393"/>
                  </a:lnTo>
                  <a:lnTo>
                    <a:pt x="3649" y="352"/>
                  </a:lnTo>
                  <a:lnTo>
                    <a:pt x="3691" y="311"/>
                  </a:lnTo>
                  <a:moveTo>
                    <a:pt x="3691" y="311"/>
                  </a:moveTo>
                  <a:lnTo>
                    <a:pt x="3732" y="269"/>
                  </a:lnTo>
                  <a:lnTo>
                    <a:pt x="3773" y="228"/>
                  </a:lnTo>
                  <a:lnTo>
                    <a:pt x="3814" y="187"/>
                  </a:lnTo>
                  <a:lnTo>
                    <a:pt x="3856" y="146"/>
                  </a:lnTo>
                  <a:moveTo>
                    <a:pt x="3856" y="146"/>
                  </a:moveTo>
                  <a:lnTo>
                    <a:pt x="3897" y="104"/>
                  </a:lnTo>
                  <a:lnTo>
                    <a:pt x="3938" y="63"/>
                  </a:lnTo>
                  <a:moveTo>
                    <a:pt x="3938" y="63"/>
                  </a:moveTo>
                  <a:lnTo>
                    <a:pt x="3979" y="22"/>
                  </a:lnTo>
                  <a:moveTo>
                    <a:pt x="3979" y="22"/>
                  </a:moveTo>
                  <a:lnTo>
                    <a:pt x="4001" y="0"/>
                  </a:lnTo>
                </a:path>
              </a:pathLst>
            </a:custGeom>
            <a:noFill/>
            <a:ln w="22225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7"/>
            <p:cNvSpPr>
              <a:spLocks noEditPoints="1"/>
            </p:cNvSpPr>
            <p:nvPr/>
          </p:nvSpPr>
          <p:spPr bwMode="auto">
            <a:xfrm>
              <a:off x="3770" y="1076"/>
              <a:ext cx="1098" cy="1097"/>
            </a:xfrm>
            <a:custGeom>
              <a:avLst/>
              <a:gdLst>
                <a:gd name="T0" fmla="*/ 19 w 4001"/>
                <a:gd name="T1" fmla="*/ 4000 h 4001"/>
                <a:gd name="T2" fmla="*/ 61 w 4001"/>
                <a:gd name="T3" fmla="*/ 4000 h 4001"/>
                <a:gd name="T4" fmla="*/ 102 w 4001"/>
                <a:gd name="T5" fmla="*/ 3998 h 4001"/>
                <a:gd name="T6" fmla="*/ 184 w 4001"/>
                <a:gd name="T7" fmla="*/ 3992 h 4001"/>
                <a:gd name="T8" fmla="*/ 267 w 4001"/>
                <a:gd name="T9" fmla="*/ 3983 h 4001"/>
                <a:gd name="T10" fmla="*/ 349 w 4001"/>
                <a:gd name="T11" fmla="*/ 3970 h 4001"/>
                <a:gd name="T12" fmla="*/ 432 w 4001"/>
                <a:gd name="T13" fmla="*/ 3954 h 4001"/>
                <a:gd name="T14" fmla="*/ 514 w 4001"/>
                <a:gd name="T15" fmla="*/ 3935 h 4001"/>
                <a:gd name="T16" fmla="*/ 597 w 4001"/>
                <a:gd name="T17" fmla="*/ 3912 h 4001"/>
                <a:gd name="T18" fmla="*/ 679 w 4001"/>
                <a:gd name="T19" fmla="*/ 3885 h 4001"/>
                <a:gd name="T20" fmla="*/ 721 w 4001"/>
                <a:gd name="T21" fmla="*/ 3871 h 4001"/>
                <a:gd name="T22" fmla="*/ 803 w 4001"/>
                <a:gd name="T23" fmla="*/ 3839 h 4001"/>
                <a:gd name="T24" fmla="*/ 886 w 4001"/>
                <a:gd name="T25" fmla="*/ 3805 h 4001"/>
                <a:gd name="T26" fmla="*/ 968 w 4001"/>
                <a:gd name="T27" fmla="*/ 3766 h 4001"/>
                <a:gd name="T28" fmla="*/ 1051 w 4001"/>
                <a:gd name="T29" fmla="*/ 3725 h 4001"/>
                <a:gd name="T30" fmla="*/ 1133 w 4001"/>
                <a:gd name="T31" fmla="*/ 3680 h 4001"/>
                <a:gd name="T32" fmla="*/ 1216 w 4001"/>
                <a:gd name="T33" fmla="*/ 3631 h 4001"/>
                <a:gd name="T34" fmla="*/ 1298 w 4001"/>
                <a:gd name="T35" fmla="*/ 3580 h 4001"/>
                <a:gd name="T36" fmla="*/ 1381 w 4001"/>
                <a:gd name="T37" fmla="*/ 3524 h 4001"/>
                <a:gd name="T38" fmla="*/ 1463 w 4001"/>
                <a:gd name="T39" fmla="*/ 3466 h 4001"/>
                <a:gd name="T40" fmla="*/ 1546 w 4001"/>
                <a:gd name="T41" fmla="*/ 3404 h 4001"/>
                <a:gd name="T42" fmla="*/ 1628 w 4001"/>
                <a:gd name="T43" fmla="*/ 3338 h 4001"/>
                <a:gd name="T44" fmla="*/ 1711 w 4001"/>
                <a:gd name="T45" fmla="*/ 3269 h 4001"/>
                <a:gd name="T46" fmla="*/ 1793 w 4001"/>
                <a:gd name="T47" fmla="*/ 3197 h 4001"/>
                <a:gd name="T48" fmla="*/ 1876 w 4001"/>
                <a:gd name="T49" fmla="*/ 3122 h 4001"/>
                <a:gd name="T50" fmla="*/ 1958 w 4001"/>
                <a:gd name="T51" fmla="*/ 3043 h 4001"/>
                <a:gd name="T52" fmla="*/ 2041 w 4001"/>
                <a:gd name="T53" fmla="*/ 2960 h 4001"/>
                <a:gd name="T54" fmla="*/ 2082 w 4001"/>
                <a:gd name="T55" fmla="*/ 2918 h 4001"/>
                <a:gd name="T56" fmla="*/ 2164 w 4001"/>
                <a:gd name="T57" fmla="*/ 2830 h 4001"/>
                <a:gd name="T58" fmla="*/ 2247 w 4001"/>
                <a:gd name="T59" fmla="*/ 2739 h 4001"/>
                <a:gd name="T60" fmla="*/ 2329 w 4001"/>
                <a:gd name="T61" fmla="*/ 2645 h 4001"/>
                <a:gd name="T62" fmla="*/ 2412 w 4001"/>
                <a:gd name="T63" fmla="*/ 2547 h 4001"/>
                <a:gd name="T64" fmla="*/ 2494 w 4001"/>
                <a:gd name="T65" fmla="*/ 2446 h 4001"/>
                <a:gd name="T66" fmla="*/ 2577 w 4001"/>
                <a:gd name="T67" fmla="*/ 2341 h 4001"/>
                <a:gd name="T68" fmla="*/ 2659 w 4001"/>
                <a:gd name="T69" fmla="*/ 2233 h 4001"/>
                <a:gd name="T70" fmla="*/ 2742 w 4001"/>
                <a:gd name="T71" fmla="*/ 2122 h 4001"/>
                <a:gd name="T72" fmla="*/ 2824 w 4001"/>
                <a:gd name="T73" fmla="*/ 2007 h 4001"/>
                <a:gd name="T74" fmla="*/ 2907 w 4001"/>
                <a:gd name="T75" fmla="*/ 1889 h 4001"/>
                <a:gd name="T76" fmla="*/ 2989 w 4001"/>
                <a:gd name="T77" fmla="*/ 1767 h 4001"/>
                <a:gd name="T78" fmla="*/ 3072 w 4001"/>
                <a:gd name="T79" fmla="*/ 1642 h 4001"/>
                <a:gd name="T80" fmla="*/ 3154 w 4001"/>
                <a:gd name="T81" fmla="*/ 1514 h 4001"/>
                <a:gd name="T82" fmla="*/ 3237 w 4001"/>
                <a:gd name="T83" fmla="*/ 1382 h 4001"/>
                <a:gd name="T84" fmla="*/ 3319 w 4001"/>
                <a:gd name="T85" fmla="*/ 1247 h 4001"/>
                <a:gd name="T86" fmla="*/ 3361 w 4001"/>
                <a:gd name="T87" fmla="*/ 1178 h 4001"/>
                <a:gd name="T88" fmla="*/ 3443 w 4001"/>
                <a:gd name="T89" fmla="*/ 1038 h 4001"/>
                <a:gd name="T90" fmla="*/ 3526 w 4001"/>
                <a:gd name="T91" fmla="*/ 894 h 4001"/>
                <a:gd name="T92" fmla="*/ 3608 w 4001"/>
                <a:gd name="T93" fmla="*/ 747 h 4001"/>
                <a:gd name="T94" fmla="*/ 3691 w 4001"/>
                <a:gd name="T95" fmla="*/ 596 h 4001"/>
                <a:gd name="T96" fmla="*/ 3732 w 4001"/>
                <a:gd name="T97" fmla="*/ 520 h 4001"/>
                <a:gd name="T98" fmla="*/ 3814 w 4001"/>
                <a:gd name="T99" fmla="*/ 364 h 4001"/>
                <a:gd name="T100" fmla="*/ 3856 w 4001"/>
                <a:gd name="T101" fmla="*/ 285 h 4001"/>
                <a:gd name="T102" fmla="*/ 3938 w 4001"/>
                <a:gd name="T103" fmla="*/ 125 h 4001"/>
                <a:gd name="T104" fmla="*/ 3979 w 4001"/>
                <a:gd name="T105" fmla="*/ 43 h 4001"/>
                <a:gd name="T106" fmla="*/ 4001 w 4001"/>
                <a:gd name="T107" fmla="*/ 0 h 4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4001">
                  <a:moveTo>
                    <a:pt x="0" y="4001"/>
                  </a:moveTo>
                  <a:lnTo>
                    <a:pt x="19" y="4000"/>
                  </a:lnTo>
                  <a:moveTo>
                    <a:pt x="19" y="4000"/>
                  </a:moveTo>
                  <a:lnTo>
                    <a:pt x="61" y="4000"/>
                  </a:lnTo>
                  <a:moveTo>
                    <a:pt x="61" y="4000"/>
                  </a:moveTo>
                  <a:lnTo>
                    <a:pt x="102" y="3998"/>
                  </a:lnTo>
                  <a:lnTo>
                    <a:pt x="143" y="3995"/>
                  </a:lnTo>
                  <a:lnTo>
                    <a:pt x="184" y="3992"/>
                  </a:lnTo>
                  <a:lnTo>
                    <a:pt x="226" y="3988"/>
                  </a:lnTo>
                  <a:lnTo>
                    <a:pt x="267" y="3983"/>
                  </a:lnTo>
                  <a:lnTo>
                    <a:pt x="308" y="3977"/>
                  </a:lnTo>
                  <a:lnTo>
                    <a:pt x="349" y="3970"/>
                  </a:lnTo>
                  <a:lnTo>
                    <a:pt x="391" y="3962"/>
                  </a:lnTo>
                  <a:lnTo>
                    <a:pt x="432" y="3954"/>
                  </a:lnTo>
                  <a:lnTo>
                    <a:pt x="473" y="3945"/>
                  </a:lnTo>
                  <a:lnTo>
                    <a:pt x="514" y="3935"/>
                  </a:lnTo>
                  <a:lnTo>
                    <a:pt x="556" y="3923"/>
                  </a:lnTo>
                  <a:lnTo>
                    <a:pt x="597" y="3912"/>
                  </a:lnTo>
                  <a:lnTo>
                    <a:pt x="638" y="3899"/>
                  </a:lnTo>
                  <a:lnTo>
                    <a:pt x="679" y="3885"/>
                  </a:lnTo>
                  <a:lnTo>
                    <a:pt x="721" y="3871"/>
                  </a:lnTo>
                  <a:moveTo>
                    <a:pt x="721" y="3871"/>
                  </a:moveTo>
                  <a:lnTo>
                    <a:pt x="762" y="3856"/>
                  </a:lnTo>
                  <a:lnTo>
                    <a:pt x="803" y="3839"/>
                  </a:lnTo>
                  <a:lnTo>
                    <a:pt x="844" y="3823"/>
                  </a:lnTo>
                  <a:lnTo>
                    <a:pt x="886" y="3805"/>
                  </a:lnTo>
                  <a:lnTo>
                    <a:pt x="927" y="3786"/>
                  </a:lnTo>
                  <a:lnTo>
                    <a:pt x="968" y="3766"/>
                  </a:lnTo>
                  <a:lnTo>
                    <a:pt x="1009" y="3746"/>
                  </a:lnTo>
                  <a:lnTo>
                    <a:pt x="1051" y="3725"/>
                  </a:lnTo>
                  <a:lnTo>
                    <a:pt x="1092" y="3703"/>
                  </a:lnTo>
                  <a:lnTo>
                    <a:pt x="1133" y="3680"/>
                  </a:lnTo>
                  <a:lnTo>
                    <a:pt x="1174" y="3656"/>
                  </a:lnTo>
                  <a:lnTo>
                    <a:pt x="1216" y="3631"/>
                  </a:lnTo>
                  <a:lnTo>
                    <a:pt x="1257" y="3606"/>
                  </a:lnTo>
                  <a:lnTo>
                    <a:pt x="1298" y="3580"/>
                  </a:lnTo>
                  <a:lnTo>
                    <a:pt x="1339" y="3552"/>
                  </a:lnTo>
                  <a:lnTo>
                    <a:pt x="1381" y="3524"/>
                  </a:lnTo>
                  <a:lnTo>
                    <a:pt x="1422" y="3496"/>
                  </a:lnTo>
                  <a:lnTo>
                    <a:pt x="1463" y="3466"/>
                  </a:lnTo>
                  <a:lnTo>
                    <a:pt x="1504" y="3435"/>
                  </a:lnTo>
                  <a:lnTo>
                    <a:pt x="1546" y="3404"/>
                  </a:lnTo>
                  <a:lnTo>
                    <a:pt x="1587" y="3371"/>
                  </a:lnTo>
                  <a:lnTo>
                    <a:pt x="1628" y="3338"/>
                  </a:lnTo>
                  <a:lnTo>
                    <a:pt x="1669" y="3304"/>
                  </a:lnTo>
                  <a:lnTo>
                    <a:pt x="1711" y="3269"/>
                  </a:lnTo>
                  <a:lnTo>
                    <a:pt x="1752" y="3234"/>
                  </a:lnTo>
                  <a:lnTo>
                    <a:pt x="1793" y="3197"/>
                  </a:lnTo>
                  <a:lnTo>
                    <a:pt x="1834" y="3160"/>
                  </a:lnTo>
                  <a:lnTo>
                    <a:pt x="1876" y="3122"/>
                  </a:lnTo>
                  <a:lnTo>
                    <a:pt x="1917" y="3082"/>
                  </a:lnTo>
                  <a:lnTo>
                    <a:pt x="1958" y="3043"/>
                  </a:lnTo>
                  <a:lnTo>
                    <a:pt x="1999" y="3002"/>
                  </a:lnTo>
                  <a:lnTo>
                    <a:pt x="2041" y="2960"/>
                  </a:lnTo>
                  <a:moveTo>
                    <a:pt x="2041" y="2960"/>
                  </a:moveTo>
                  <a:lnTo>
                    <a:pt x="2082" y="2918"/>
                  </a:lnTo>
                  <a:lnTo>
                    <a:pt x="2123" y="2874"/>
                  </a:lnTo>
                  <a:lnTo>
                    <a:pt x="2164" y="2830"/>
                  </a:lnTo>
                  <a:lnTo>
                    <a:pt x="2206" y="2785"/>
                  </a:lnTo>
                  <a:lnTo>
                    <a:pt x="2247" y="2739"/>
                  </a:lnTo>
                  <a:lnTo>
                    <a:pt x="2288" y="2692"/>
                  </a:lnTo>
                  <a:lnTo>
                    <a:pt x="2329" y="2645"/>
                  </a:lnTo>
                  <a:lnTo>
                    <a:pt x="2371" y="2596"/>
                  </a:lnTo>
                  <a:lnTo>
                    <a:pt x="2412" y="2547"/>
                  </a:lnTo>
                  <a:lnTo>
                    <a:pt x="2453" y="2497"/>
                  </a:lnTo>
                  <a:lnTo>
                    <a:pt x="2494" y="2446"/>
                  </a:lnTo>
                  <a:lnTo>
                    <a:pt x="2536" y="2394"/>
                  </a:lnTo>
                  <a:lnTo>
                    <a:pt x="2577" y="2341"/>
                  </a:lnTo>
                  <a:lnTo>
                    <a:pt x="2618" y="2288"/>
                  </a:lnTo>
                  <a:lnTo>
                    <a:pt x="2659" y="2233"/>
                  </a:lnTo>
                  <a:lnTo>
                    <a:pt x="2701" y="2178"/>
                  </a:lnTo>
                  <a:lnTo>
                    <a:pt x="2742" y="2122"/>
                  </a:lnTo>
                  <a:lnTo>
                    <a:pt x="2783" y="2065"/>
                  </a:lnTo>
                  <a:lnTo>
                    <a:pt x="2824" y="2007"/>
                  </a:lnTo>
                  <a:lnTo>
                    <a:pt x="2866" y="1948"/>
                  </a:lnTo>
                  <a:lnTo>
                    <a:pt x="2907" y="1889"/>
                  </a:lnTo>
                  <a:lnTo>
                    <a:pt x="2948" y="1829"/>
                  </a:lnTo>
                  <a:lnTo>
                    <a:pt x="2989" y="1767"/>
                  </a:lnTo>
                  <a:lnTo>
                    <a:pt x="3031" y="1705"/>
                  </a:lnTo>
                  <a:lnTo>
                    <a:pt x="3072" y="1642"/>
                  </a:lnTo>
                  <a:lnTo>
                    <a:pt x="3113" y="1579"/>
                  </a:lnTo>
                  <a:lnTo>
                    <a:pt x="3154" y="1514"/>
                  </a:lnTo>
                  <a:lnTo>
                    <a:pt x="3196" y="1448"/>
                  </a:lnTo>
                  <a:lnTo>
                    <a:pt x="3237" y="1382"/>
                  </a:lnTo>
                  <a:lnTo>
                    <a:pt x="3278" y="1315"/>
                  </a:lnTo>
                  <a:lnTo>
                    <a:pt x="3319" y="1247"/>
                  </a:lnTo>
                  <a:lnTo>
                    <a:pt x="3361" y="1178"/>
                  </a:lnTo>
                  <a:moveTo>
                    <a:pt x="3361" y="1178"/>
                  </a:moveTo>
                  <a:lnTo>
                    <a:pt x="3402" y="1108"/>
                  </a:lnTo>
                  <a:lnTo>
                    <a:pt x="3443" y="1038"/>
                  </a:lnTo>
                  <a:lnTo>
                    <a:pt x="3484" y="966"/>
                  </a:lnTo>
                  <a:lnTo>
                    <a:pt x="3526" y="894"/>
                  </a:lnTo>
                  <a:lnTo>
                    <a:pt x="3567" y="821"/>
                  </a:lnTo>
                  <a:lnTo>
                    <a:pt x="3608" y="747"/>
                  </a:lnTo>
                  <a:lnTo>
                    <a:pt x="3649" y="672"/>
                  </a:lnTo>
                  <a:lnTo>
                    <a:pt x="3691" y="596"/>
                  </a:lnTo>
                  <a:moveTo>
                    <a:pt x="3691" y="596"/>
                  </a:moveTo>
                  <a:lnTo>
                    <a:pt x="3732" y="520"/>
                  </a:lnTo>
                  <a:lnTo>
                    <a:pt x="3773" y="443"/>
                  </a:lnTo>
                  <a:lnTo>
                    <a:pt x="3814" y="364"/>
                  </a:lnTo>
                  <a:lnTo>
                    <a:pt x="3856" y="285"/>
                  </a:lnTo>
                  <a:moveTo>
                    <a:pt x="3856" y="285"/>
                  </a:moveTo>
                  <a:lnTo>
                    <a:pt x="3897" y="205"/>
                  </a:lnTo>
                  <a:lnTo>
                    <a:pt x="3938" y="125"/>
                  </a:lnTo>
                  <a:moveTo>
                    <a:pt x="3938" y="125"/>
                  </a:moveTo>
                  <a:lnTo>
                    <a:pt x="3979" y="43"/>
                  </a:lnTo>
                  <a:moveTo>
                    <a:pt x="3979" y="43"/>
                  </a:moveTo>
                  <a:lnTo>
                    <a:pt x="4001" y="0"/>
                  </a:lnTo>
                </a:path>
              </a:pathLst>
            </a:custGeom>
            <a:noFill/>
            <a:ln w="22225" cap="rnd">
              <a:solidFill>
                <a:srgbClr val="003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8"/>
            <p:cNvSpPr>
              <a:spLocks noEditPoints="1"/>
            </p:cNvSpPr>
            <p:nvPr/>
          </p:nvSpPr>
          <p:spPr bwMode="auto">
            <a:xfrm>
              <a:off x="3770" y="1076"/>
              <a:ext cx="1098" cy="1097"/>
            </a:xfrm>
            <a:custGeom>
              <a:avLst/>
              <a:gdLst>
                <a:gd name="T0" fmla="*/ 19 w 4001"/>
                <a:gd name="T1" fmla="*/ 4000 h 4001"/>
                <a:gd name="T2" fmla="*/ 61 w 4001"/>
                <a:gd name="T3" fmla="*/ 4000 h 4001"/>
                <a:gd name="T4" fmla="*/ 102 w 4001"/>
                <a:gd name="T5" fmla="*/ 4000 h 4001"/>
                <a:gd name="T6" fmla="*/ 184 w 4001"/>
                <a:gd name="T7" fmla="*/ 4000 h 4001"/>
                <a:gd name="T8" fmla="*/ 267 w 4001"/>
                <a:gd name="T9" fmla="*/ 3999 h 4001"/>
                <a:gd name="T10" fmla="*/ 349 w 4001"/>
                <a:gd name="T11" fmla="*/ 3998 h 4001"/>
                <a:gd name="T12" fmla="*/ 432 w 4001"/>
                <a:gd name="T13" fmla="*/ 3995 h 4001"/>
                <a:gd name="T14" fmla="*/ 514 w 4001"/>
                <a:gd name="T15" fmla="*/ 3992 h 4001"/>
                <a:gd name="T16" fmla="*/ 597 w 4001"/>
                <a:gd name="T17" fmla="*/ 3987 h 4001"/>
                <a:gd name="T18" fmla="*/ 679 w 4001"/>
                <a:gd name="T19" fmla="*/ 3981 h 4001"/>
                <a:gd name="T20" fmla="*/ 721 w 4001"/>
                <a:gd name="T21" fmla="*/ 3977 h 4001"/>
                <a:gd name="T22" fmla="*/ 803 w 4001"/>
                <a:gd name="T23" fmla="*/ 3968 h 4001"/>
                <a:gd name="T24" fmla="*/ 886 w 4001"/>
                <a:gd name="T25" fmla="*/ 3957 h 4001"/>
                <a:gd name="T26" fmla="*/ 968 w 4001"/>
                <a:gd name="T27" fmla="*/ 3944 h 4001"/>
                <a:gd name="T28" fmla="*/ 1051 w 4001"/>
                <a:gd name="T29" fmla="*/ 3928 h 4001"/>
                <a:gd name="T30" fmla="*/ 1133 w 4001"/>
                <a:gd name="T31" fmla="*/ 3910 h 4001"/>
                <a:gd name="T32" fmla="*/ 1216 w 4001"/>
                <a:gd name="T33" fmla="*/ 3888 h 4001"/>
                <a:gd name="T34" fmla="*/ 1298 w 4001"/>
                <a:gd name="T35" fmla="*/ 3864 h 4001"/>
                <a:gd name="T36" fmla="*/ 1381 w 4001"/>
                <a:gd name="T37" fmla="*/ 3836 h 4001"/>
                <a:gd name="T38" fmla="*/ 1463 w 4001"/>
                <a:gd name="T39" fmla="*/ 3805 h 4001"/>
                <a:gd name="T40" fmla="*/ 1546 w 4001"/>
                <a:gd name="T41" fmla="*/ 3770 h 4001"/>
                <a:gd name="T42" fmla="*/ 1628 w 4001"/>
                <a:gd name="T43" fmla="*/ 3731 h 4001"/>
                <a:gd name="T44" fmla="*/ 1711 w 4001"/>
                <a:gd name="T45" fmla="*/ 3688 h 4001"/>
                <a:gd name="T46" fmla="*/ 1793 w 4001"/>
                <a:gd name="T47" fmla="*/ 3641 h 4001"/>
                <a:gd name="T48" fmla="*/ 1876 w 4001"/>
                <a:gd name="T49" fmla="*/ 3589 h 4001"/>
                <a:gd name="T50" fmla="*/ 1958 w 4001"/>
                <a:gd name="T51" fmla="*/ 3532 h 4001"/>
                <a:gd name="T52" fmla="*/ 2041 w 4001"/>
                <a:gd name="T53" fmla="*/ 3470 h 4001"/>
                <a:gd name="T54" fmla="*/ 2082 w 4001"/>
                <a:gd name="T55" fmla="*/ 3437 h 4001"/>
                <a:gd name="T56" fmla="*/ 2164 w 4001"/>
                <a:gd name="T57" fmla="*/ 3367 h 4001"/>
                <a:gd name="T58" fmla="*/ 2247 w 4001"/>
                <a:gd name="T59" fmla="*/ 3292 h 4001"/>
                <a:gd name="T60" fmla="*/ 2329 w 4001"/>
                <a:gd name="T61" fmla="*/ 3211 h 4001"/>
                <a:gd name="T62" fmla="*/ 2412 w 4001"/>
                <a:gd name="T63" fmla="*/ 3124 h 4001"/>
                <a:gd name="T64" fmla="*/ 2494 w 4001"/>
                <a:gd name="T65" fmla="*/ 3031 h 4001"/>
                <a:gd name="T66" fmla="*/ 2577 w 4001"/>
                <a:gd name="T67" fmla="*/ 2932 h 4001"/>
                <a:gd name="T68" fmla="*/ 2659 w 4001"/>
                <a:gd name="T69" fmla="*/ 2826 h 4001"/>
                <a:gd name="T70" fmla="*/ 2742 w 4001"/>
                <a:gd name="T71" fmla="*/ 2713 h 4001"/>
                <a:gd name="T72" fmla="*/ 2824 w 4001"/>
                <a:gd name="T73" fmla="*/ 2593 h 4001"/>
                <a:gd name="T74" fmla="*/ 2907 w 4001"/>
                <a:gd name="T75" fmla="*/ 2466 h 4001"/>
                <a:gd name="T76" fmla="*/ 2989 w 4001"/>
                <a:gd name="T77" fmla="*/ 2332 h 4001"/>
                <a:gd name="T78" fmla="*/ 3072 w 4001"/>
                <a:gd name="T79" fmla="*/ 2190 h 4001"/>
                <a:gd name="T80" fmla="*/ 3154 w 4001"/>
                <a:gd name="T81" fmla="*/ 2040 h 4001"/>
                <a:gd name="T82" fmla="*/ 3237 w 4001"/>
                <a:gd name="T83" fmla="*/ 1882 h 4001"/>
                <a:gd name="T84" fmla="*/ 3319 w 4001"/>
                <a:gd name="T85" fmla="*/ 1716 h 4001"/>
                <a:gd name="T86" fmla="*/ 3361 w 4001"/>
                <a:gd name="T87" fmla="*/ 1630 h 4001"/>
                <a:gd name="T88" fmla="*/ 3443 w 4001"/>
                <a:gd name="T89" fmla="*/ 1451 h 4001"/>
                <a:gd name="T90" fmla="*/ 3526 w 4001"/>
                <a:gd name="T91" fmla="*/ 1263 h 4001"/>
                <a:gd name="T92" fmla="*/ 3608 w 4001"/>
                <a:gd name="T93" fmla="*/ 1066 h 4001"/>
                <a:gd name="T94" fmla="*/ 3691 w 4001"/>
                <a:gd name="T95" fmla="*/ 860 h 4001"/>
                <a:gd name="T96" fmla="*/ 3732 w 4001"/>
                <a:gd name="T97" fmla="*/ 754 h 4001"/>
                <a:gd name="T98" fmla="*/ 3814 w 4001"/>
                <a:gd name="T99" fmla="*/ 534 h 4001"/>
                <a:gd name="T100" fmla="*/ 3856 w 4001"/>
                <a:gd name="T101" fmla="*/ 420 h 4001"/>
                <a:gd name="T102" fmla="*/ 3938 w 4001"/>
                <a:gd name="T103" fmla="*/ 185 h 4001"/>
                <a:gd name="T104" fmla="*/ 3979 w 4001"/>
                <a:gd name="T105" fmla="*/ 64 h 4001"/>
                <a:gd name="T106" fmla="*/ 4001 w 4001"/>
                <a:gd name="T107" fmla="*/ 0 h 4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4001">
                  <a:moveTo>
                    <a:pt x="0" y="4001"/>
                  </a:moveTo>
                  <a:lnTo>
                    <a:pt x="19" y="4000"/>
                  </a:lnTo>
                  <a:moveTo>
                    <a:pt x="19" y="4000"/>
                  </a:moveTo>
                  <a:lnTo>
                    <a:pt x="61" y="4000"/>
                  </a:lnTo>
                  <a:moveTo>
                    <a:pt x="61" y="4000"/>
                  </a:moveTo>
                  <a:lnTo>
                    <a:pt x="102" y="4000"/>
                  </a:lnTo>
                  <a:lnTo>
                    <a:pt x="143" y="4000"/>
                  </a:lnTo>
                  <a:lnTo>
                    <a:pt x="184" y="4000"/>
                  </a:lnTo>
                  <a:lnTo>
                    <a:pt x="226" y="4000"/>
                  </a:lnTo>
                  <a:lnTo>
                    <a:pt x="267" y="3999"/>
                  </a:lnTo>
                  <a:lnTo>
                    <a:pt x="308" y="3999"/>
                  </a:lnTo>
                  <a:lnTo>
                    <a:pt x="349" y="3998"/>
                  </a:lnTo>
                  <a:lnTo>
                    <a:pt x="391" y="3997"/>
                  </a:lnTo>
                  <a:lnTo>
                    <a:pt x="432" y="3995"/>
                  </a:lnTo>
                  <a:lnTo>
                    <a:pt x="473" y="3994"/>
                  </a:lnTo>
                  <a:lnTo>
                    <a:pt x="514" y="3992"/>
                  </a:lnTo>
                  <a:lnTo>
                    <a:pt x="556" y="3990"/>
                  </a:lnTo>
                  <a:lnTo>
                    <a:pt x="597" y="3987"/>
                  </a:lnTo>
                  <a:lnTo>
                    <a:pt x="638" y="3984"/>
                  </a:lnTo>
                  <a:lnTo>
                    <a:pt x="679" y="3981"/>
                  </a:lnTo>
                  <a:lnTo>
                    <a:pt x="721" y="3977"/>
                  </a:lnTo>
                  <a:moveTo>
                    <a:pt x="721" y="3977"/>
                  </a:moveTo>
                  <a:lnTo>
                    <a:pt x="762" y="3973"/>
                  </a:lnTo>
                  <a:lnTo>
                    <a:pt x="803" y="3968"/>
                  </a:lnTo>
                  <a:lnTo>
                    <a:pt x="844" y="3963"/>
                  </a:lnTo>
                  <a:lnTo>
                    <a:pt x="886" y="3957"/>
                  </a:lnTo>
                  <a:lnTo>
                    <a:pt x="927" y="3951"/>
                  </a:lnTo>
                  <a:lnTo>
                    <a:pt x="968" y="3944"/>
                  </a:lnTo>
                  <a:lnTo>
                    <a:pt x="1009" y="3936"/>
                  </a:lnTo>
                  <a:lnTo>
                    <a:pt x="1051" y="3928"/>
                  </a:lnTo>
                  <a:lnTo>
                    <a:pt x="1092" y="3919"/>
                  </a:lnTo>
                  <a:lnTo>
                    <a:pt x="1133" y="3910"/>
                  </a:lnTo>
                  <a:lnTo>
                    <a:pt x="1174" y="3899"/>
                  </a:lnTo>
                  <a:lnTo>
                    <a:pt x="1216" y="3888"/>
                  </a:lnTo>
                  <a:lnTo>
                    <a:pt x="1257" y="3877"/>
                  </a:lnTo>
                  <a:lnTo>
                    <a:pt x="1298" y="3864"/>
                  </a:lnTo>
                  <a:lnTo>
                    <a:pt x="1339" y="3851"/>
                  </a:lnTo>
                  <a:lnTo>
                    <a:pt x="1381" y="3836"/>
                  </a:lnTo>
                  <a:lnTo>
                    <a:pt x="1422" y="3821"/>
                  </a:lnTo>
                  <a:lnTo>
                    <a:pt x="1463" y="3805"/>
                  </a:lnTo>
                  <a:lnTo>
                    <a:pt x="1504" y="3788"/>
                  </a:lnTo>
                  <a:lnTo>
                    <a:pt x="1546" y="3770"/>
                  </a:lnTo>
                  <a:lnTo>
                    <a:pt x="1587" y="3751"/>
                  </a:lnTo>
                  <a:lnTo>
                    <a:pt x="1628" y="3731"/>
                  </a:lnTo>
                  <a:lnTo>
                    <a:pt x="1669" y="3710"/>
                  </a:lnTo>
                  <a:lnTo>
                    <a:pt x="1711" y="3688"/>
                  </a:lnTo>
                  <a:lnTo>
                    <a:pt x="1752" y="3665"/>
                  </a:lnTo>
                  <a:lnTo>
                    <a:pt x="1793" y="3641"/>
                  </a:lnTo>
                  <a:lnTo>
                    <a:pt x="1834" y="3615"/>
                  </a:lnTo>
                  <a:lnTo>
                    <a:pt x="1876" y="3589"/>
                  </a:lnTo>
                  <a:lnTo>
                    <a:pt x="1917" y="3561"/>
                  </a:lnTo>
                  <a:lnTo>
                    <a:pt x="1958" y="3532"/>
                  </a:lnTo>
                  <a:lnTo>
                    <a:pt x="1999" y="3501"/>
                  </a:lnTo>
                  <a:lnTo>
                    <a:pt x="2041" y="3470"/>
                  </a:lnTo>
                  <a:moveTo>
                    <a:pt x="2041" y="3470"/>
                  </a:moveTo>
                  <a:lnTo>
                    <a:pt x="2082" y="3437"/>
                  </a:lnTo>
                  <a:lnTo>
                    <a:pt x="2123" y="3403"/>
                  </a:lnTo>
                  <a:lnTo>
                    <a:pt x="2164" y="3367"/>
                  </a:lnTo>
                  <a:lnTo>
                    <a:pt x="2206" y="3330"/>
                  </a:lnTo>
                  <a:lnTo>
                    <a:pt x="2247" y="3292"/>
                  </a:lnTo>
                  <a:lnTo>
                    <a:pt x="2288" y="3252"/>
                  </a:lnTo>
                  <a:lnTo>
                    <a:pt x="2329" y="3211"/>
                  </a:lnTo>
                  <a:lnTo>
                    <a:pt x="2371" y="3168"/>
                  </a:lnTo>
                  <a:lnTo>
                    <a:pt x="2412" y="3124"/>
                  </a:lnTo>
                  <a:lnTo>
                    <a:pt x="2453" y="3079"/>
                  </a:lnTo>
                  <a:lnTo>
                    <a:pt x="2494" y="3031"/>
                  </a:lnTo>
                  <a:lnTo>
                    <a:pt x="2536" y="2982"/>
                  </a:lnTo>
                  <a:lnTo>
                    <a:pt x="2577" y="2932"/>
                  </a:lnTo>
                  <a:lnTo>
                    <a:pt x="2618" y="2880"/>
                  </a:lnTo>
                  <a:lnTo>
                    <a:pt x="2659" y="2826"/>
                  </a:lnTo>
                  <a:lnTo>
                    <a:pt x="2701" y="2770"/>
                  </a:lnTo>
                  <a:lnTo>
                    <a:pt x="2742" y="2713"/>
                  </a:lnTo>
                  <a:lnTo>
                    <a:pt x="2783" y="2654"/>
                  </a:lnTo>
                  <a:lnTo>
                    <a:pt x="2824" y="2593"/>
                  </a:lnTo>
                  <a:lnTo>
                    <a:pt x="2866" y="2531"/>
                  </a:lnTo>
                  <a:lnTo>
                    <a:pt x="2907" y="2466"/>
                  </a:lnTo>
                  <a:lnTo>
                    <a:pt x="2948" y="2400"/>
                  </a:lnTo>
                  <a:lnTo>
                    <a:pt x="2989" y="2332"/>
                  </a:lnTo>
                  <a:lnTo>
                    <a:pt x="3031" y="2262"/>
                  </a:lnTo>
                  <a:lnTo>
                    <a:pt x="3072" y="2190"/>
                  </a:lnTo>
                  <a:lnTo>
                    <a:pt x="3113" y="2116"/>
                  </a:lnTo>
                  <a:lnTo>
                    <a:pt x="3154" y="2040"/>
                  </a:lnTo>
                  <a:lnTo>
                    <a:pt x="3196" y="1962"/>
                  </a:lnTo>
                  <a:lnTo>
                    <a:pt x="3237" y="1882"/>
                  </a:lnTo>
                  <a:lnTo>
                    <a:pt x="3278" y="1800"/>
                  </a:lnTo>
                  <a:lnTo>
                    <a:pt x="3319" y="1716"/>
                  </a:lnTo>
                  <a:lnTo>
                    <a:pt x="3361" y="1630"/>
                  </a:lnTo>
                  <a:moveTo>
                    <a:pt x="3361" y="1630"/>
                  </a:moveTo>
                  <a:lnTo>
                    <a:pt x="3402" y="1541"/>
                  </a:lnTo>
                  <a:lnTo>
                    <a:pt x="3443" y="1451"/>
                  </a:lnTo>
                  <a:lnTo>
                    <a:pt x="3484" y="1358"/>
                  </a:lnTo>
                  <a:lnTo>
                    <a:pt x="3526" y="1263"/>
                  </a:lnTo>
                  <a:lnTo>
                    <a:pt x="3567" y="1166"/>
                  </a:lnTo>
                  <a:lnTo>
                    <a:pt x="3608" y="1066"/>
                  </a:lnTo>
                  <a:lnTo>
                    <a:pt x="3649" y="964"/>
                  </a:lnTo>
                  <a:lnTo>
                    <a:pt x="3691" y="860"/>
                  </a:lnTo>
                  <a:moveTo>
                    <a:pt x="3691" y="860"/>
                  </a:moveTo>
                  <a:lnTo>
                    <a:pt x="3732" y="754"/>
                  </a:lnTo>
                  <a:lnTo>
                    <a:pt x="3773" y="645"/>
                  </a:lnTo>
                  <a:lnTo>
                    <a:pt x="3814" y="534"/>
                  </a:lnTo>
                  <a:lnTo>
                    <a:pt x="3856" y="420"/>
                  </a:lnTo>
                  <a:moveTo>
                    <a:pt x="3856" y="420"/>
                  </a:moveTo>
                  <a:lnTo>
                    <a:pt x="3897" y="304"/>
                  </a:lnTo>
                  <a:lnTo>
                    <a:pt x="3938" y="185"/>
                  </a:lnTo>
                  <a:moveTo>
                    <a:pt x="3938" y="185"/>
                  </a:moveTo>
                  <a:lnTo>
                    <a:pt x="3979" y="64"/>
                  </a:lnTo>
                  <a:moveTo>
                    <a:pt x="3979" y="64"/>
                  </a:moveTo>
                  <a:lnTo>
                    <a:pt x="4001" y="0"/>
                  </a:lnTo>
                </a:path>
              </a:pathLst>
            </a:custGeom>
            <a:noFill/>
            <a:ln w="22225" cap="rnd">
              <a:solidFill>
                <a:srgbClr val="7F7F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9"/>
            <p:cNvSpPr>
              <a:spLocks noEditPoints="1"/>
            </p:cNvSpPr>
            <p:nvPr/>
          </p:nvSpPr>
          <p:spPr bwMode="auto">
            <a:xfrm>
              <a:off x="3770" y="1076"/>
              <a:ext cx="1098" cy="0"/>
            </a:xfrm>
            <a:custGeom>
              <a:avLst/>
              <a:gdLst>
                <a:gd name="T0" fmla="*/ 19 w 4001"/>
                <a:gd name="T1" fmla="*/ 61 w 4001"/>
                <a:gd name="T2" fmla="*/ 102 w 4001"/>
                <a:gd name="T3" fmla="*/ 184 w 4001"/>
                <a:gd name="T4" fmla="*/ 267 w 4001"/>
                <a:gd name="T5" fmla="*/ 349 w 4001"/>
                <a:gd name="T6" fmla="*/ 432 w 4001"/>
                <a:gd name="T7" fmla="*/ 514 w 4001"/>
                <a:gd name="T8" fmla="*/ 597 w 4001"/>
                <a:gd name="T9" fmla="*/ 679 w 4001"/>
                <a:gd name="T10" fmla="*/ 721 w 4001"/>
                <a:gd name="T11" fmla="*/ 803 w 4001"/>
                <a:gd name="T12" fmla="*/ 886 w 4001"/>
                <a:gd name="T13" fmla="*/ 968 w 4001"/>
                <a:gd name="T14" fmla="*/ 1051 w 4001"/>
                <a:gd name="T15" fmla="*/ 1133 w 4001"/>
                <a:gd name="T16" fmla="*/ 1216 w 4001"/>
                <a:gd name="T17" fmla="*/ 1298 w 4001"/>
                <a:gd name="T18" fmla="*/ 1381 w 4001"/>
                <a:gd name="T19" fmla="*/ 1463 w 4001"/>
                <a:gd name="T20" fmla="*/ 1546 w 4001"/>
                <a:gd name="T21" fmla="*/ 1628 w 4001"/>
                <a:gd name="T22" fmla="*/ 1711 w 4001"/>
                <a:gd name="T23" fmla="*/ 1793 w 4001"/>
                <a:gd name="T24" fmla="*/ 1876 w 4001"/>
                <a:gd name="T25" fmla="*/ 1958 w 4001"/>
                <a:gd name="T26" fmla="*/ 2041 w 4001"/>
                <a:gd name="T27" fmla="*/ 2082 w 4001"/>
                <a:gd name="T28" fmla="*/ 2164 w 4001"/>
                <a:gd name="T29" fmla="*/ 2247 w 4001"/>
                <a:gd name="T30" fmla="*/ 2329 w 4001"/>
                <a:gd name="T31" fmla="*/ 2412 w 4001"/>
                <a:gd name="T32" fmla="*/ 2494 w 4001"/>
                <a:gd name="T33" fmla="*/ 2577 w 4001"/>
                <a:gd name="T34" fmla="*/ 2659 w 4001"/>
                <a:gd name="T35" fmla="*/ 2742 w 4001"/>
                <a:gd name="T36" fmla="*/ 2824 w 4001"/>
                <a:gd name="T37" fmla="*/ 2907 w 4001"/>
                <a:gd name="T38" fmla="*/ 2989 w 4001"/>
                <a:gd name="T39" fmla="*/ 3072 w 4001"/>
                <a:gd name="T40" fmla="*/ 3154 w 4001"/>
                <a:gd name="T41" fmla="*/ 3237 w 4001"/>
                <a:gd name="T42" fmla="*/ 3319 w 4001"/>
                <a:gd name="T43" fmla="*/ 3361 w 4001"/>
                <a:gd name="T44" fmla="*/ 3443 w 4001"/>
                <a:gd name="T45" fmla="*/ 3526 w 4001"/>
                <a:gd name="T46" fmla="*/ 3608 w 4001"/>
                <a:gd name="T47" fmla="*/ 3691 w 4001"/>
                <a:gd name="T48" fmla="*/ 3732 w 4001"/>
                <a:gd name="T49" fmla="*/ 3814 w 4001"/>
                <a:gd name="T50" fmla="*/ 3856 w 4001"/>
                <a:gd name="T51" fmla="*/ 3938 w 4001"/>
                <a:gd name="T52" fmla="*/ 3979 w 4001"/>
                <a:gd name="T53" fmla="*/ 4001 w 400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</a:cxnLst>
              <a:rect l="0" t="0" r="r" b="b"/>
              <a:pathLst>
                <a:path w="4001">
                  <a:moveTo>
                    <a:pt x="0" y="0"/>
                  </a:moveTo>
                  <a:lnTo>
                    <a:pt x="19" y="0"/>
                  </a:lnTo>
                  <a:moveTo>
                    <a:pt x="19" y="0"/>
                  </a:moveTo>
                  <a:lnTo>
                    <a:pt x="61" y="0"/>
                  </a:lnTo>
                  <a:moveTo>
                    <a:pt x="61" y="0"/>
                  </a:moveTo>
                  <a:lnTo>
                    <a:pt x="102" y="0"/>
                  </a:lnTo>
                  <a:lnTo>
                    <a:pt x="143" y="0"/>
                  </a:lnTo>
                  <a:lnTo>
                    <a:pt x="184" y="0"/>
                  </a:lnTo>
                  <a:lnTo>
                    <a:pt x="226" y="0"/>
                  </a:lnTo>
                  <a:lnTo>
                    <a:pt x="267" y="0"/>
                  </a:lnTo>
                  <a:lnTo>
                    <a:pt x="308" y="0"/>
                  </a:lnTo>
                  <a:lnTo>
                    <a:pt x="349" y="0"/>
                  </a:lnTo>
                  <a:lnTo>
                    <a:pt x="391" y="0"/>
                  </a:lnTo>
                  <a:lnTo>
                    <a:pt x="432" y="0"/>
                  </a:lnTo>
                  <a:lnTo>
                    <a:pt x="473" y="0"/>
                  </a:lnTo>
                  <a:lnTo>
                    <a:pt x="514" y="0"/>
                  </a:lnTo>
                  <a:lnTo>
                    <a:pt x="556" y="0"/>
                  </a:lnTo>
                  <a:lnTo>
                    <a:pt x="597" y="0"/>
                  </a:lnTo>
                  <a:lnTo>
                    <a:pt x="638" y="0"/>
                  </a:lnTo>
                  <a:lnTo>
                    <a:pt x="679" y="0"/>
                  </a:lnTo>
                  <a:lnTo>
                    <a:pt x="721" y="0"/>
                  </a:lnTo>
                  <a:moveTo>
                    <a:pt x="721" y="0"/>
                  </a:moveTo>
                  <a:lnTo>
                    <a:pt x="762" y="0"/>
                  </a:lnTo>
                  <a:lnTo>
                    <a:pt x="803" y="0"/>
                  </a:lnTo>
                  <a:lnTo>
                    <a:pt x="844" y="0"/>
                  </a:lnTo>
                  <a:lnTo>
                    <a:pt x="886" y="0"/>
                  </a:lnTo>
                  <a:lnTo>
                    <a:pt x="927" y="0"/>
                  </a:lnTo>
                  <a:lnTo>
                    <a:pt x="968" y="0"/>
                  </a:lnTo>
                  <a:lnTo>
                    <a:pt x="1009" y="0"/>
                  </a:lnTo>
                  <a:lnTo>
                    <a:pt x="1051" y="0"/>
                  </a:lnTo>
                  <a:lnTo>
                    <a:pt x="1092" y="0"/>
                  </a:lnTo>
                  <a:lnTo>
                    <a:pt x="1133" y="0"/>
                  </a:lnTo>
                  <a:lnTo>
                    <a:pt x="1174" y="0"/>
                  </a:lnTo>
                  <a:lnTo>
                    <a:pt x="1216" y="0"/>
                  </a:lnTo>
                  <a:lnTo>
                    <a:pt x="1257" y="0"/>
                  </a:lnTo>
                  <a:lnTo>
                    <a:pt x="1298" y="0"/>
                  </a:lnTo>
                  <a:lnTo>
                    <a:pt x="1339" y="0"/>
                  </a:lnTo>
                  <a:lnTo>
                    <a:pt x="1381" y="0"/>
                  </a:lnTo>
                  <a:lnTo>
                    <a:pt x="1422" y="0"/>
                  </a:lnTo>
                  <a:lnTo>
                    <a:pt x="1463" y="0"/>
                  </a:lnTo>
                  <a:lnTo>
                    <a:pt x="1504" y="0"/>
                  </a:lnTo>
                  <a:lnTo>
                    <a:pt x="1546" y="0"/>
                  </a:lnTo>
                  <a:lnTo>
                    <a:pt x="1587" y="0"/>
                  </a:lnTo>
                  <a:lnTo>
                    <a:pt x="1628" y="0"/>
                  </a:lnTo>
                  <a:lnTo>
                    <a:pt x="1669" y="0"/>
                  </a:lnTo>
                  <a:lnTo>
                    <a:pt x="1711" y="0"/>
                  </a:lnTo>
                  <a:lnTo>
                    <a:pt x="1752" y="0"/>
                  </a:lnTo>
                  <a:lnTo>
                    <a:pt x="1793" y="0"/>
                  </a:lnTo>
                  <a:lnTo>
                    <a:pt x="1834" y="0"/>
                  </a:lnTo>
                  <a:lnTo>
                    <a:pt x="1876" y="0"/>
                  </a:lnTo>
                  <a:lnTo>
                    <a:pt x="1917" y="0"/>
                  </a:lnTo>
                  <a:lnTo>
                    <a:pt x="1958" y="0"/>
                  </a:lnTo>
                  <a:lnTo>
                    <a:pt x="1999" y="0"/>
                  </a:lnTo>
                  <a:lnTo>
                    <a:pt x="2041" y="0"/>
                  </a:lnTo>
                  <a:moveTo>
                    <a:pt x="2041" y="0"/>
                  </a:moveTo>
                  <a:lnTo>
                    <a:pt x="2082" y="0"/>
                  </a:lnTo>
                  <a:lnTo>
                    <a:pt x="2123" y="0"/>
                  </a:lnTo>
                  <a:lnTo>
                    <a:pt x="2164" y="0"/>
                  </a:lnTo>
                  <a:lnTo>
                    <a:pt x="2206" y="0"/>
                  </a:lnTo>
                  <a:lnTo>
                    <a:pt x="2247" y="0"/>
                  </a:lnTo>
                  <a:lnTo>
                    <a:pt x="2288" y="0"/>
                  </a:lnTo>
                  <a:lnTo>
                    <a:pt x="2329" y="0"/>
                  </a:lnTo>
                  <a:lnTo>
                    <a:pt x="2371" y="0"/>
                  </a:lnTo>
                  <a:lnTo>
                    <a:pt x="2412" y="0"/>
                  </a:lnTo>
                  <a:lnTo>
                    <a:pt x="2453" y="0"/>
                  </a:lnTo>
                  <a:lnTo>
                    <a:pt x="2494" y="0"/>
                  </a:lnTo>
                  <a:lnTo>
                    <a:pt x="2536" y="0"/>
                  </a:lnTo>
                  <a:lnTo>
                    <a:pt x="2577" y="0"/>
                  </a:lnTo>
                  <a:lnTo>
                    <a:pt x="2618" y="0"/>
                  </a:lnTo>
                  <a:lnTo>
                    <a:pt x="2659" y="0"/>
                  </a:lnTo>
                  <a:lnTo>
                    <a:pt x="2701" y="0"/>
                  </a:lnTo>
                  <a:lnTo>
                    <a:pt x="2742" y="0"/>
                  </a:lnTo>
                  <a:lnTo>
                    <a:pt x="2783" y="0"/>
                  </a:lnTo>
                  <a:lnTo>
                    <a:pt x="2824" y="0"/>
                  </a:lnTo>
                  <a:lnTo>
                    <a:pt x="2866" y="0"/>
                  </a:lnTo>
                  <a:lnTo>
                    <a:pt x="2907" y="0"/>
                  </a:lnTo>
                  <a:lnTo>
                    <a:pt x="2948" y="0"/>
                  </a:lnTo>
                  <a:lnTo>
                    <a:pt x="2989" y="0"/>
                  </a:lnTo>
                  <a:lnTo>
                    <a:pt x="3031" y="0"/>
                  </a:lnTo>
                  <a:lnTo>
                    <a:pt x="3072" y="0"/>
                  </a:lnTo>
                  <a:lnTo>
                    <a:pt x="3113" y="0"/>
                  </a:lnTo>
                  <a:lnTo>
                    <a:pt x="3154" y="0"/>
                  </a:lnTo>
                  <a:lnTo>
                    <a:pt x="3196" y="0"/>
                  </a:lnTo>
                  <a:lnTo>
                    <a:pt x="3237" y="0"/>
                  </a:lnTo>
                  <a:lnTo>
                    <a:pt x="3278" y="0"/>
                  </a:lnTo>
                  <a:lnTo>
                    <a:pt x="3319" y="0"/>
                  </a:lnTo>
                  <a:lnTo>
                    <a:pt x="3361" y="0"/>
                  </a:lnTo>
                  <a:moveTo>
                    <a:pt x="3361" y="0"/>
                  </a:moveTo>
                  <a:lnTo>
                    <a:pt x="3402" y="0"/>
                  </a:lnTo>
                  <a:lnTo>
                    <a:pt x="3443" y="0"/>
                  </a:lnTo>
                  <a:lnTo>
                    <a:pt x="3484" y="0"/>
                  </a:lnTo>
                  <a:lnTo>
                    <a:pt x="3526" y="0"/>
                  </a:lnTo>
                  <a:lnTo>
                    <a:pt x="3567" y="0"/>
                  </a:lnTo>
                  <a:lnTo>
                    <a:pt x="3608" y="0"/>
                  </a:lnTo>
                  <a:lnTo>
                    <a:pt x="3649" y="0"/>
                  </a:lnTo>
                  <a:lnTo>
                    <a:pt x="3691" y="0"/>
                  </a:lnTo>
                  <a:moveTo>
                    <a:pt x="3691" y="0"/>
                  </a:moveTo>
                  <a:lnTo>
                    <a:pt x="3732" y="0"/>
                  </a:lnTo>
                  <a:lnTo>
                    <a:pt x="3773" y="0"/>
                  </a:lnTo>
                  <a:lnTo>
                    <a:pt x="3814" y="0"/>
                  </a:lnTo>
                  <a:lnTo>
                    <a:pt x="3856" y="0"/>
                  </a:lnTo>
                  <a:moveTo>
                    <a:pt x="3856" y="0"/>
                  </a:moveTo>
                  <a:lnTo>
                    <a:pt x="3897" y="0"/>
                  </a:lnTo>
                  <a:lnTo>
                    <a:pt x="3938" y="0"/>
                  </a:lnTo>
                  <a:moveTo>
                    <a:pt x="3938" y="0"/>
                  </a:moveTo>
                  <a:lnTo>
                    <a:pt x="3979" y="0"/>
                  </a:lnTo>
                  <a:moveTo>
                    <a:pt x="3979" y="0"/>
                  </a:moveTo>
                  <a:lnTo>
                    <a:pt x="4001" y="0"/>
                  </a:lnTo>
                </a:path>
              </a:pathLst>
            </a:custGeom>
            <a:noFill/>
            <a:ln w="22225" cap="rnd">
              <a:solidFill>
                <a:srgbClr val="FF3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3633" y="2173"/>
              <a:ext cx="1371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3771" y="939"/>
              <a:ext cx="0" cy="137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4867" y="939"/>
              <a:ext cx="0" cy="137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6595850" y="160014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631116" y="2245478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777907" y="257463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104763" y="271208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Ba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xample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 1 +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 +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 +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  <a:p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660241" y="1647825"/>
            <a:ext cx="1345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</a:t>
            </a:r>
          </a:p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s matr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746011" y="1528469"/>
            <a:ext cx="11464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onical</a:t>
            </a:r>
          </a:p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nomial</a:t>
            </a:r>
          </a:p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6332861" y="2290004"/>
            <a:ext cx="576064" cy="5760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8319245" y="2451799"/>
            <a:ext cx="0" cy="4142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514841" y="3032210"/>
            <a:ext cx="2566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relationships</a:t>
            </a:r>
          </a:p>
          <a:p>
            <a:pPr algn="ctr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d for each</a:t>
            </a:r>
          </a:p>
          <a:p>
            <a:pPr algn="ctr"/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lue of t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76469" y="4415101"/>
            <a:ext cx="332494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any matrix will do!</a:t>
            </a:r>
          </a:p>
          <a:p>
            <a:pPr algn="ctr"/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it’s singular, the basis</a:t>
            </a:r>
          </a:p>
          <a:p>
            <a:pPr algn="ctr"/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will be linearly</a:t>
            </a:r>
          </a:p>
          <a:p>
            <a:pPr algn="ctr"/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ent, i.e.,</a:t>
            </a:r>
          </a:p>
          <a:p>
            <a:pPr algn="ctr"/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dant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ncomplete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rnstein Polynomia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1600200"/>
            <a:ext cx="5929354" cy="4525963"/>
          </a:xfrm>
        </p:spPr>
        <p:txBody>
          <a:bodyPr>
            <a:no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s, the basis polynomials/vectors are Bernstein polynomials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for all 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 to 1 for every t</a:t>
            </a:r>
          </a:p>
          <a:p>
            <a:pPr lvl="1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s lie within convex hull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non-zero at 0</a:t>
            </a:r>
          </a:p>
          <a:p>
            <a:pPr lvl="2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polate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 f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28662" y="3214686"/>
            <a:ext cx="3071834" cy="8572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5631885" y="1592560"/>
            <a:ext cx="2952328" cy="2952328"/>
            <a:chOff x="6084168" y="2846883"/>
            <a:chExt cx="2080221" cy="2080221"/>
          </a:xfrm>
        </p:grpSpPr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6292763" y="3054332"/>
              <a:ext cx="1664177" cy="1665323"/>
            </a:xfrm>
            <a:custGeom>
              <a:avLst/>
              <a:gdLst>
                <a:gd name="T0" fmla="*/ 19 w 4001"/>
                <a:gd name="T1" fmla="*/ 56 h 4001"/>
                <a:gd name="T2" fmla="*/ 61 w 4001"/>
                <a:gd name="T3" fmla="*/ 178 h 4001"/>
                <a:gd name="T4" fmla="*/ 102 w 4001"/>
                <a:gd name="T5" fmla="*/ 297 h 4001"/>
                <a:gd name="T6" fmla="*/ 184 w 4001"/>
                <a:gd name="T7" fmla="*/ 527 h 4001"/>
                <a:gd name="T8" fmla="*/ 267 w 4001"/>
                <a:gd name="T9" fmla="*/ 747 h 4001"/>
                <a:gd name="T10" fmla="*/ 349 w 4001"/>
                <a:gd name="T11" fmla="*/ 958 h 4001"/>
                <a:gd name="T12" fmla="*/ 432 w 4001"/>
                <a:gd name="T13" fmla="*/ 1160 h 4001"/>
                <a:gd name="T14" fmla="*/ 514 w 4001"/>
                <a:gd name="T15" fmla="*/ 1352 h 4001"/>
                <a:gd name="T16" fmla="*/ 597 w 4001"/>
                <a:gd name="T17" fmla="*/ 1536 h 4001"/>
                <a:gd name="T18" fmla="*/ 679 w 4001"/>
                <a:gd name="T19" fmla="*/ 1711 h 4001"/>
                <a:gd name="T20" fmla="*/ 721 w 4001"/>
                <a:gd name="T21" fmla="*/ 1795 h 4001"/>
                <a:gd name="T22" fmla="*/ 803 w 4001"/>
                <a:gd name="T23" fmla="*/ 1957 h 4001"/>
                <a:gd name="T24" fmla="*/ 886 w 4001"/>
                <a:gd name="T25" fmla="*/ 2111 h 4001"/>
                <a:gd name="T26" fmla="*/ 968 w 4001"/>
                <a:gd name="T27" fmla="*/ 2258 h 4001"/>
                <a:gd name="T28" fmla="*/ 1051 w 4001"/>
                <a:gd name="T29" fmla="*/ 2396 h 4001"/>
                <a:gd name="T30" fmla="*/ 1133 w 4001"/>
                <a:gd name="T31" fmla="*/ 2527 h 4001"/>
                <a:gd name="T32" fmla="*/ 1216 w 4001"/>
                <a:gd name="T33" fmla="*/ 2650 h 4001"/>
                <a:gd name="T34" fmla="*/ 1298 w 4001"/>
                <a:gd name="T35" fmla="*/ 2767 h 4001"/>
                <a:gd name="T36" fmla="*/ 1381 w 4001"/>
                <a:gd name="T37" fmla="*/ 2876 h 4001"/>
                <a:gd name="T38" fmla="*/ 1463 w 4001"/>
                <a:gd name="T39" fmla="*/ 2979 h 4001"/>
                <a:gd name="T40" fmla="*/ 1546 w 4001"/>
                <a:gd name="T41" fmla="*/ 3076 h 4001"/>
                <a:gd name="T42" fmla="*/ 1628 w 4001"/>
                <a:gd name="T43" fmla="*/ 3166 h 4001"/>
                <a:gd name="T44" fmla="*/ 1711 w 4001"/>
                <a:gd name="T45" fmla="*/ 3250 h 4001"/>
                <a:gd name="T46" fmla="*/ 1793 w 4001"/>
                <a:gd name="T47" fmla="*/ 3328 h 4001"/>
                <a:gd name="T48" fmla="*/ 1876 w 4001"/>
                <a:gd name="T49" fmla="*/ 3401 h 4001"/>
                <a:gd name="T50" fmla="*/ 1958 w 4001"/>
                <a:gd name="T51" fmla="*/ 3468 h 4001"/>
                <a:gd name="T52" fmla="*/ 2041 w 4001"/>
                <a:gd name="T53" fmla="*/ 3530 h 4001"/>
                <a:gd name="T54" fmla="*/ 2082 w 4001"/>
                <a:gd name="T55" fmla="*/ 3559 h 4001"/>
                <a:gd name="T56" fmla="*/ 2164 w 4001"/>
                <a:gd name="T57" fmla="*/ 3614 h 4001"/>
                <a:gd name="T58" fmla="*/ 2247 w 4001"/>
                <a:gd name="T59" fmla="*/ 3663 h 4001"/>
                <a:gd name="T60" fmla="*/ 2329 w 4001"/>
                <a:gd name="T61" fmla="*/ 3709 h 4001"/>
                <a:gd name="T62" fmla="*/ 2412 w 4001"/>
                <a:gd name="T63" fmla="*/ 3750 h 4001"/>
                <a:gd name="T64" fmla="*/ 2494 w 4001"/>
                <a:gd name="T65" fmla="*/ 3787 h 4001"/>
                <a:gd name="T66" fmla="*/ 2577 w 4001"/>
                <a:gd name="T67" fmla="*/ 3820 h 4001"/>
                <a:gd name="T68" fmla="*/ 2659 w 4001"/>
                <a:gd name="T69" fmla="*/ 3850 h 4001"/>
                <a:gd name="T70" fmla="*/ 2742 w 4001"/>
                <a:gd name="T71" fmla="*/ 3876 h 4001"/>
                <a:gd name="T72" fmla="*/ 2824 w 4001"/>
                <a:gd name="T73" fmla="*/ 3899 h 4001"/>
                <a:gd name="T74" fmla="*/ 2907 w 4001"/>
                <a:gd name="T75" fmla="*/ 3919 h 4001"/>
                <a:gd name="T76" fmla="*/ 2989 w 4001"/>
                <a:gd name="T77" fmla="*/ 3936 h 4001"/>
                <a:gd name="T78" fmla="*/ 3072 w 4001"/>
                <a:gd name="T79" fmla="*/ 3950 h 4001"/>
                <a:gd name="T80" fmla="*/ 3154 w 4001"/>
                <a:gd name="T81" fmla="*/ 3963 h 4001"/>
                <a:gd name="T82" fmla="*/ 3237 w 4001"/>
                <a:gd name="T83" fmla="*/ 3973 h 4001"/>
                <a:gd name="T84" fmla="*/ 3319 w 4001"/>
                <a:gd name="T85" fmla="*/ 3981 h 4001"/>
                <a:gd name="T86" fmla="*/ 3361 w 4001"/>
                <a:gd name="T87" fmla="*/ 3984 h 4001"/>
                <a:gd name="T88" fmla="*/ 3443 w 4001"/>
                <a:gd name="T89" fmla="*/ 3990 h 4001"/>
                <a:gd name="T90" fmla="*/ 3526 w 4001"/>
                <a:gd name="T91" fmla="*/ 3994 h 4001"/>
                <a:gd name="T92" fmla="*/ 3608 w 4001"/>
                <a:gd name="T93" fmla="*/ 3997 h 4001"/>
                <a:gd name="T94" fmla="*/ 3691 w 4001"/>
                <a:gd name="T95" fmla="*/ 3999 h 4001"/>
                <a:gd name="T96" fmla="*/ 3732 w 4001"/>
                <a:gd name="T97" fmla="*/ 3999 h 4001"/>
                <a:gd name="T98" fmla="*/ 3814 w 4001"/>
                <a:gd name="T99" fmla="*/ 4000 h 4001"/>
                <a:gd name="T100" fmla="*/ 3856 w 4001"/>
                <a:gd name="T101" fmla="*/ 4000 h 4001"/>
                <a:gd name="T102" fmla="*/ 3938 w 4001"/>
                <a:gd name="T103" fmla="*/ 4000 h 4001"/>
                <a:gd name="T104" fmla="*/ 3979 w 4001"/>
                <a:gd name="T105" fmla="*/ 4000 h 4001"/>
                <a:gd name="T106" fmla="*/ 4001 w 4001"/>
                <a:gd name="T107" fmla="*/ 4001 h 4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4001">
                  <a:moveTo>
                    <a:pt x="0" y="0"/>
                  </a:moveTo>
                  <a:lnTo>
                    <a:pt x="19" y="56"/>
                  </a:lnTo>
                  <a:moveTo>
                    <a:pt x="19" y="56"/>
                  </a:moveTo>
                  <a:lnTo>
                    <a:pt x="61" y="178"/>
                  </a:lnTo>
                  <a:moveTo>
                    <a:pt x="61" y="178"/>
                  </a:moveTo>
                  <a:lnTo>
                    <a:pt x="102" y="297"/>
                  </a:lnTo>
                  <a:lnTo>
                    <a:pt x="143" y="413"/>
                  </a:lnTo>
                  <a:lnTo>
                    <a:pt x="184" y="527"/>
                  </a:lnTo>
                  <a:lnTo>
                    <a:pt x="226" y="638"/>
                  </a:lnTo>
                  <a:lnTo>
                    <a:pt x="267" y="747"/>
                  </a:lnTo>
                  <a:lnTo>
                    <a:pt x="308" y="854"/>
                  </a:lnTo>
                  <a:lnTo>
                    <a:pt x="349" y="958"/>
                  </a:lnTo>
                  <a:lnTo>
                    <a:pt x="391" y="1060"/>
                  </a:lnTo>
                  <a:lnTo>
                    <a:pt x="432" y="1160"/>
                  </a:lnTo>
                  <a:lnTo>
                    <a:pt x="473" y="1257"/>
                  </a:lnTo>
                  <a:lnTo>
                    <a:pt x="514" y="1352"/>
                  </a:lnTo>
                  <a:lnTo>
                    <a:pt x="556" y="1445"/>
                  </a:lnTo>
                  <a:lnTo>
                    <a:pt x="597" y="1536"/>
                  </a:lnTo>
                  <a:lnTo>
                    <a:pt x="638" y="1624"/>
                  </a:lnTo>
                  <a:lnTo>
                    <a:pt x="679" y="1711"/>
                  </a:lnTo>
                  <a:lnTo>
                    <a:pt x="721" y="1795"/>
                  </a:lnTo>
                  <a:moveTo>
                    <a:pt x="721" y="1795"/>
                  </a:moveTo>
                  <a:lnTo>
                    <a:pt x="762" y="1877"/>
                  </a:lnTo>
                  <a:lnTo>
                    <a:pt x="803" y="1957"/>
                  </a:lnTo>
                  <a:lnTo>
                    <a:pt x="844" y="2035"/>
                  </a:lnTo>
                  <a:lnTo>
                    <a:pt x="886" y="2111"/>
                  </a:lnTo>
                  <a:lnTo>
                    <a:pt x="927" y="2185"/>
                  </a:lnTo>
                  <a:lnTo>
                    <a:pt x="968" y="2258"/>
                  </a:lnTo>
                  <a:lnTo>
                    <a:pt x="1009" y="2328"/>
                  </a:lnTo>
                  <a:lnTo>
                    <a:pt x="1051" y="2396"/>
                  </a:lnTo>
                  <a:lnTo>
                    <a:pt x="1092" y="2462"/>
                  </a:lnTo>
                  <a:lnTo>
                    <a:pt x="1133" y="2527"/>
                  </a:lnTo>
                  <a:lnTo>
                    <a:pt x="1174" y="2590"/>
                  </a:lnTo>
                  <a:lnTo>
                    <a:pt x="1216" y="2650"/>
                  </a:lnTo>
                  <a:lnTo>
                    <a:pt x="1257" y="2710"/>
                  </a:lnTo>
                  <a:lnTo>
                    <a:pt x="1298" y="2767"/>
                  </a:lnTo>
                  <a:lnTo>
                    <a:pt x="1339" y="2823"/>
                  </a:lnTo>
                  <a:lnTo>
                    <a:pt x="1381" y="2876"/>
                  </a:lnTo>
                  <a:lnTo>
                    <a:pt x="1422" y="2929"/>
                  </a:lnTo>
                  <a:lnTo>
                    <a:pt x="1463" y="2979"/>
                  </a:lnTo>
                  <a:lnTo>
                    <a:pt x="1504" y="3028"/>
                  </a:lnTo>
                  <a:lnTo>
                    <a:pt x="1546" y="3076"/>
                  </a:lnTo>
                  <a:lnTo>
                    <a:pt x="1587" y="3122"/>
                  </a:lnTo>
                  <a:lnTo>
                    <a:pt x="1628" y="3166"/>
                  </a:lnTo>
                  <a:lnTo>
                    <a:pt x="1669" y="3209"/>
                  </a:lnTo>
                  <a:lnTo>
                    <a:pt x="1711" y="3250"/>
                  </a:lnTo>
                  <a:lnTo>
                    <a:pt x="1752" y="3290"/>
                  </a:lnTo>
                  <a:lnTo>
                    <a:pt x="1793" y="3328"/>
                  </a:lnTo>
                  <a:lnTo>
                    <a:pt x="1834" y="3365"/>
                  </a:lnTo>
                  <a:lnTo>
                    <a:pt x="1876" y="3401"/>
                  </a:lnTo>
                  <a:lnTo>
                    <a:pt x="1917" y="3435"/>
                  </a:lnTo>
                  <a:lnTo>
                    <a:pt x="1958" y="3468"/>
                  </a:lnTo>
                  <a:lnTo>
                    <a:pt x="1999" y="3500"/>
                  </a:lnTo>
                  <a:lnTo>
                    <a:pt x="2041" y="3530"/>
                  </a:lnTo>
                  <a:moveTo>
                    <a:pt x="2041" y="3530"/>
                  </a:moveTo>
                  <a:lnTo>
                    <a:pt x="2082" y="3559"/>
                  </a:lnTo>
                  <a:lnTo>
                    <a:pt x="2123" y="3587"/>
                  </a:lnTo>
                  <a:lnTo>
                    <a:pt x="2164" y="3614"/>
                  </a:lnTo>
                  <a:lnTo>
                    <a:pt x="2206" y="3639"/>
                  </a:lnTo>
                  <a:lnTo>
                    <a:pt x="2247" y="3663"/>
                  </a:lnTo>
                  <a:lnTo>
                    <a:pt x="2288" y="3687"/>
                  </a:lnTo>
                  <a:lnTo>
                    <a:pt x="2329" y="3709"/>
                  </a:lnTo>
                  <a:lnTo>
                    <a:pt x="2371" y="3730"/>
                  </a:lnTo>
                  <a:lnTo>
                    <a:pt x="2412" y="3750"/>
                  </a:lnTo>
                  <a:lnTo>
                    <a:pt x="2453" y="3769"/>
                  </a:lnTo>
                  <a:lnTo>
                    <a:pt x="2494" y="3787"/>
                  </a:lnTo>
                  <a:lnTo>
                    <a:pt x="2536" y="3804"/>
                  </a:lnTo>
                  <a:lnTo>
                    <a:pt x="2577" y="3820"/>
                  </a:lnTo>
                  <a:lnTo>
                    <a:pt x="2618" y="3835"/>
                  </a:lnTo>
                  <a:lnTo>
                    <a:pt x="2659" y="3850"/>
                  </a:lnTo>
                  <a:lnTo>
                    <a:pt x="2701" y="3863"/>
                  </a:lnTo>
                  <a:lnTo>
                    <a:pt x="2742" y="3876"/>
                  </a:lnTo>
                  <a:lnTo>
                    <a:pt x="2783" y="3888"/>
                  </a:lnTo>
                  <a:lnTo>
                    <a:pt x="2824" y="3899"/>
                  </a:lnTo>
                  <a:lnTo>
                    <a:pt x="2866" y="3909"/>
                  </a:lnTo>
                  <a:lnTo>
                    <a:pt x="2907" y="3919"/>
                  </a:lnTo>
                  <a:lnTo>
                    <a:pt x="2948" y="3928"/>
                  </a:lnTo>
                  <a:lnTo>
                    <a:pt x="2989" y="3936"/>
                  </a:lnTo>
                  <a:lnTo>
                    <a:pt x="3031" y="3943"/>
                  </a:lnTo>
                  <a:lnTo>
                    <a:pt x="3072" y="3950"/>
                  </a:lnTo>
                  <a:lnTo>
                    <a:pt x="3113" y="3957"/>
                  </a:lnTo>
                  <a:lnTo>
                    <a:pt x="3154" y="3963"/>
                  </a:lnTo>
                  <a:lnTo>
                    <a:pt x="3196" y="3968"/>
                  </a:lnTo>
                  <a:lnTo>
                    <a:pt x="3237" y="3973"/>
                  </a:lnTo>
                  <a:lnTo>
                    <a:pt x="3278" y="3977"/>
                  </a:lnTo>
                  <a:lnTo>
                    <a:pt x="3319" y="3981"/>
                  </a:lnTo>
                  <a:lnTo>
                    <a:pt x="3361" y="3984"/>
                  </a:lnTo>
                  <a:moveTo>
                    <a:pt x="3361" y="3984"/>
                  </a:moveTo>
                  <a:lnTo>
                    <a:pt x="3402" y="3987"/>
                  </a:lnTo>
                  <a:lnTo>
                    <a:pt x="3443" y="3990"/>
                  </a:lnTo>
                  <a:lnTo>
                    <a:pt x="3484" y="3992"/>
                  </a:lnTo>
                  <a:lnTo>
                    <a:pt x="3526" y="3994"/>
                  </a:lnTo>
                  <a:lnTo>
                    <a:pt x="3567" y="3995"/>
                  </a:lnTo>
                  <a:lnTo>
                    <a:pt x="3608" y="3997"/>
                  </a:lnTo>
                  <a:lnTo>
                    <a:pt x="3649" y="3998"/>
                  </a:lnTo>
                  <a:lnTo>
                    <a:pt x="3691" y="3999"/>
                  </a:lnTo>
                  <a:moveTo>
                    <a:pt x="3691" y="3999"/>
                  </a:moveTo>
                  <a:lnTo>
                    <a:pt x="3732" y="3999"/>
                  </a:lnTo>
                  <a:lnTo>
                    <a:pt x="3773" y="4000"/>
                  </a:lnTo>
                  <a:lnTo>
                    <a:pt x="3814" y="4000"/>
                  </a:lnTo>
                  <a:lnTo>
                    <a:pt x="3856" y="4000"/>
                  </a:lnTo>
                  <a:moveTo>
                    <a:pt x="3856" y="4000"/>
                  </a:moveTo>
                  <a:lnTo>
                    <a:pt x="3897" y="4000"/>
                  </a:lnTo>
                  <a:lnTo>
                    <a:pt x="3938" y="4000"/>
                  </a:lnTo>
                  <a:moveTo>
                    <a:pt x="3938" y="4000"/>
                  </a:moveTo>
                  <a:lnTo>
                    <a:pt x="3979" y="4000"/>
                  </a:lnTo>
                  <a:moveTo>
                    <a:pt x="3979" y="4000"/>
                  </a:moveTo>
                  <a:lnTo>
                    <a:pt x="4001" y="4001"/>
                  </a:lnTo>
                </a:path>
              </a:pathLst>
            </a:custGeom>
            <a:noFill/>
            <a:ln w="28575" cap="rnd">
              <a:solidFill>
                <a:srgbClr val="FF3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6292763" y="3979257"/>
              <a:ext cx="1664177" cy="740398"/>
            </a:xfrm>
            <a:custGeom>
              <a:avLst/>
              <a:gdLst>
                <a:gd name="T0" fmla="*/ 19 w 4001"/>
                <a:gd name="T1" fmla="*/ 1722 h 1778"/>
                <a:gd name="T2" fmla="*/ 61 w 4001"/>
                <a:gd name="T3" fmla="*/ 1603 h 1778"/>
                <a:gd name="T4" fmla="*/ 102 w 4001"/>
                <a:gd name="T5" fmla="*/ 1489 h 1778"/>
                <a:gd name="T6" fmla="*/ 184 w 4001"/>
                <a:gd name="T7" fmla="*/ 1276 h 1778"/>
                <a:gd name="T8" fmla="*/ 267 w 4001"/>
                <a:gd name="T9" fmla="*/ 1082 h 1778"/>
                <a:gd name="T10" fmla="*/ 349 w 4001"/>
                <a:gd name="T11" fmla="*/ 906 h 1778"/>
                <a:gd name="T12" fmla="*/ 432 w 4001"/>
                <a:gd name="T13" fmla="*/ 748 h 1778"/>
                <a:gd name="T14" fmla="*/ 514 w 4001"/>
                <a:gd name="T15" fmla="*/ 607 h 1778"/>
                <a:gd name="T16" fmla="*/ 597 w 4001"/>
                <a:gd name="T17" fmla="*/ 482 h 1778"/>
                <a:gd name="T18" fmla="*/ 679 w 4001"/>
                <a:gd name="T19" fmla="*/ 374 h 1778"/>
                <a:gd name="T20" fmla="*/ 721 w 4001"/>
                <a:gd name="T21" fmla="*/ 325 h 1778"/>
                <a:gd name="T22" fmla="*/ 803 w 4001"/>
                <a:gd name="T23" fmla="*/ 239 h 1778"/>
                <a:gd name="T24" fmla="*/ 886 w 4001"/>
                <a:gd name="T25" fmla="*/ 167 h 1778"/>
                <a:gd name="T26" fmla="*/ 968 w 4001"/>
                <a:gd name="T27" fmla="*/ 109 h 1778"/>
                <a:gd name="T28" fmla="*/ 1051 w 4001"/>
                <a:gd name="T29" fmla="*/ 64 h 1778"/>
                <a:gd name="T30" fmla="*/ 1133 w 4001"/>
                <a:gd name="T31" fmla="*/ 31 h 1778"/>
                <a:gd name="T32" fmla="*/ 1216 w 4001"/>
                <a:gd name="T33" fmla="*/ 11 h 1778"/>
                <a:gd name="T34" fmla="*/ 1298 w 4001"/>
                <a:gd name="T35" fmla="*/ 1 h 1778"/>
                <a:gd name="T36" fmla="*/ 1381 w 4001"/>
                <a:gd name="T37" fmla="*/ 1 h 1778"/>
                <a:gd name="T38" fmla="*/ 1463 w 4001"/>
                <a:gd name="T39" fmla="*/ 12 h 1778"/>
                <a:gd name="T40" fmla="*/ 1546 w 4001"/>
                <a:gd name="T41" fmla="*/ 32 h 1778"/>
                <a:gd name="T42" fmla="*/ 1628 w 4001"/>
                <a:gd name="T43" fmla="*/ 60 h 1778"/>
                <a:gd name="T44" fmla="*/ 1711 w 4001"/>
                <a:gd name="T45" fmla="*/ 96 h 1778"/>
                <a:gd name="T46" fmla="*/ 1793 w 4001"/>
                <a:gd name="T47" fmla="*/ 140 h 1778"/>
                <a:gd name="T48" fmla="*/ 1876 w 4001"/>
                <a:gd name="T49" fmla="*/ 190 h 1778"/>
                <a:gd name="T50" fmla="*/ 1958 w 4001"/>
                <a:gd name="T51" fmla="*/ 246 h 1778"/>
                <a:gd name="T52" fmla="*/ 2041 w 4001"/>
                <a:gd name="T53" fmla="*/ 308 h 1778"/>
                <a:gd name="T54" fmla="*/ 2082 w 4001"/>
                <a:gd name="T55" fmla="*/ 341 h 1778"/>
                <a:gd name="T56" fmla="*/ 2164 w 4001"/>
                <a:gd name="T57" fmla="*/ 410 h 1778"/>
                <a:gd name="T58" fmla="*/ 2247 w 4001"/>
                <a:gd name="T59" fmla="*/ 482 h 1778"/>
                <a:gd name="T60" fmla="*/ 2329 w 4001"/>
                <a:gd name="T61" fmla="*/ 558 h 1778"/>
                <a:gd name="T62" fmla="*/ 2412 w 4001"/>
                <a:gd name="T63" fmla="*/ 636 h 1778"/>
                <a:gd name="T64" fmla="*/ 2494 w 4001"/>
                <a:gd name="T65" fmla="*/ 717 h 1778"/>
                <a:gd name="T66" fmla="*/ 2577 w 4001"/>
                <a:gd name="T67" fmla="*/ 798 h 1778"/>
                <a:gd name="T68" fmla="*/ 2659 w 4001"/>
                <a:gd name="T69" fmla="*/ 881 h 1778"/>
                <a:gd name="T70" fmla="*/ 2742 w 4001"/>
                <a:gd name="T71" fmla="*/ 963 h 1778"/>
                <a:gd name="T72" fmla="*/ 2824 w 4001"/>
                <a:gd name="T73" fmla="*/ 1045 h 1778"/>
                <a:gd name="T74" fmla="*/ 2907 w 4001"/>
                <a:gd name="T75" fmla="*/ 1126 h 1778"/>
                <a:gd name="T76" fmla="*/ 2989 w 4001"/>
                <a:gd name="T77" fmla="*/ 1204 h 1778"/>
                <a:gd name="T78" fmla="*/ 3072 w 4001"/>
                <a:gd name="T79" fmla="*/ 1281 h 1778"/>
                <a:gd name="T80" fmla="*/ 3154 w 4001"/>
                <a:gd name="T81" fmla="*/ 1354 h 1778"/>
                <a:gd name="T82" fmla="*/ 3237 w 4001"/>
                <a:gd name="T83" fmla="*/ 1424 h 1778"/>
                <a:gd name="T84" fmla="*/ 3319 w 4001"/>
                <a:gd name="T85" fmla="*/ 1489 h 1778"/>
                <a:gd name="T86" fmla="*/ 3361 w 4001"/>
                <a:gd name="T87" fmla="*/ 1519 h 1778"/>
                <a:gd name="T88" fmla="*/ 3443 w 4001"/>
                <a:gd name="T89" fmla="*/ 1577 h 1778"/>
                <a:gd name="T90" fmla="*/ 3526 w 4001"/>
                <a:gd name="T91" fmla="*/ 1628 h 1778"/>
                <a:gd name="T92" fmla="*/ 3608 w 4001"/>
                <a:gd name="T93" fmla="*/ 1673 h 1778"/>
                <a:gd name="T94" fmla="*/ 3691 w 4001"/>
                <a:gd name="T95" fmla="*/ 1711 h 1778"/>
                <a:gd name="T96" fmla="*/ 3732 w 4001"/>
                <a:gd name="T97" fmla="*/ 1727 h 1778"/>
                <a:gd name="T98" fmla="*/ 3814 w 4001"/>
                <a:gd name="T99" fmla="*/ 1753 h 1778"/>
                <a:gd name="T100" fmla="*/ 3856 w 4001"/>
                <a:gd name="T101" fmla="*/ 1762 h 1778"/>
                <a:gd name="T102" fmla="*/ 3938 w 4001"/>
                <a:gd name="T103" fmla="*/ 1775 h 1778"/>
                <a:gd name="T104" fmla="*/ 3979 w 4001"/>
                <a:gd name="T105" fmla="*/ 1777 h 1778"/>
                <a:gd name="T106" fmla="*/ 4001 w 4001"/>
                <a:gd name="T107" fmla="*/ 1778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1778">
                  <a:moveTo>
                    <a:pt x="0" y="1778"/>
                  </a:moveTo>
                  <a:lnTo>
                    <a:pt x="19" y="1722"/>
                  </a:lnTo>
                  <a:moveTo>
                    <a:pt x="19" y="1722"/>
                  </a:moveTo>
                  <a:lnTo>
                    <a:pt x="61" y="1603"/>
                  </a:lnTo>
                  <a:moveTo>
                    <a:pt x="61" y="1603"/>
                  </a:moveTo>
                  <a:lnTo>
                    <a:pt x="102" y="1489"/>
                  </a:lnTo>
                  <a:lnTo>
                    <a:pt x="143" y="1380"/>
                  </a:lnTo>
                  <a:lnTo>
                    <a:pt x="184" y="1276"/>
                  </a:lnTo>
                  <a:lnTo>
                    <a:pt x="226" y="1176"/>
                  </a:lnTo>
                  <a:lnTo>
                    <a:pt x="267" y="1082"/>
                  </a:lnTo>
                  <a:lnTo>
                    <a:pt x="308" y="991"/>
                  </a:lnTo>
                  <a:lnTo>
                    <a:pt x="349" y="906"/>
                  </a:lnTo>
                  <a:lnTo>
                    <a:pt x="391" y="825"/>
                  </a:lnTo>
                  <a:lnTo>
                    <a:pt x="432" y="748"/>
                  </a:lnTo>
                  <a:lnTo>
                    <a:pt x="473" y="675"/>
                  </a:lnTo>
                  <a:lnTo>
                    <a:pt x="514" y="607"/>
                  </a:lnTo>
                  <a:lnTo>
                    <a:pt x="556" y="542"/>
                  </a:lnTo>
                  <a:lnTo>
                    <a:pt x="597" y="482"/>
                  </a:lnTo>
                  <a:lnTo>
                    <a:pt x="638" y="426"/>
                  </a:lnTo>
                  <a:lnTo>
                    <a:pt x="679" y="374"/>
                  </a:lnTo>
                  <a:lnTo>
                    <a:pt x="721" y="325"/>
                  </a:lnTo>
                  <a:moveTo>
                    <a:pt x="721" y="325"/>
                  </a:moveTo>
                  <a:lnTo>
                    <a:pt x="762" y="280"/>
                  </a:lnTo>
                  <a:lnTo>
                    <a:pt x="803" y="239"/>
                  </a:lnTo>
                  <a:lnTo>
                    <a:pt x="844" y="201"/>
                  </a:lnTo>
                  <a:lnTo>
                    <a:pt x="886" y="167"/>
                  </a:lnTo>
                  <a:lnTo>
                    <a:pt x="927" y="137"/>
                  </a:lnTo>
                  <a:lnTo>
                    <a:pt x="968" y="109"/>
                  </a:lnTo>
                  <a:lnTo>
                    <a:pt x="1009" y="85"/>
                  </a:lnTo>
                  <a:lnTo>
                    <a:pt x="1051" y="64"/>
                  </a:lnTo>
                  <a:lnTo>
                    <a:pt x="1092" y="46"/>
                  </a:lnTo>
                  <a:lnTo>
                    <a:pt x="1133" y="31"/>
                  </a:lnTo>
                  <a:lnTo>
                    <a:pt x="1174" y="20"/>
                  </a:lnTo>
                  <a:lnTo>
                    <a:pt x="1216" y="11"/>
                  </a:lnTo>
                  <a:lnTo>
                    <a:pt x="1257" y="4"/>
                  </a:lnTo>
                  <a:lnTo>
                    <a:pt x="1298" y="1"/>
                  </a:lnTo>
                  <a:lnTo>
                    <a:pt x="1339" y="0"/>
                  </a:lnTo>
                  <a:lnTo>
                    <a:pt x="1381" y="1"/>
                  </a:lnTo>
                  <a:lnTo>
                    <a:pt x="1422" y="5"/>
                  </a:lnTo>
                  <a:lnTo>
                    <a:pt x="1463" y="12"/>
                  </a:lnTo>
                  <a:lnTo>
                    <a:pt x="1504" y="21"/>
                  </a:lnTo>
                  <a:lnTo>
                    <a:pt x="1546" y="32"/>
                  </a:lnTo>
                  <a:lnTo>
                    <a:pt x="1587" y="45"/>
                  </a:lnTo>
                  <a:lnTo>
                    <a:pt x="1628" y="60"/>
                  </a:lnTo>
                  <a:lnTo>
                    <a:pt x="1669" y="77"/>
                  </a:lnTo>
                  <a:lnTo>
                    <a:pt x="1711" y="96"/>
                  </a:lnTo>
                  <a:lnTo>
                    <a:pt x="1752" y="117"/>
                  </a:lnTo>
                  <a:lnTo>
                    <a:pt x="1793" y="140"/>
                  </a:lnTo>
                  <a:lnTo>
                    <a:pt x="1834" y="164"/>
                  </a:lnTo>
                  <a:lnTo>
                    <a:pt x="1876" y="190"/>
                  </a:lnTo>
                  <a:lnTo>
                    <a:pt x="1917" y="217"/>
                  </a:lnTo>
                  <a:lnTo>
                    <a:pt x="1958" y="246"/>
                  </a:lnTo>
                  <a:lnTo>
                    <a:pt x="1999" y="277"/>
                  </a:lnTo>
                  <a:lnTo>
                    <a:pt x="2041" y="308"/>
                  </a:lnTo>
                  <a:moveTo>
                    <a:pt x="2041" y="308"/>
                  </a:moveTo>
                  <a:lnTo>
                    <a:pt x="2082" y="341"/>
                  </a:lnTo>
                  <a:lnTo>
                    <a:pt x="2123" y="375"/>
                  </a:lnTo>
                  <a:lnTo>
                    <a:pt x="2164" y="410"/>
                  </a:lnTo>
                  <a:lnTo>
                    <a:pt x="2206" y="445"/>
                  </a:lnTo>
                  <a:lnTo>
                    <a:pt x="2247" y="482"/>
                  </a:lnTo>
                  <a:lnTo>
                    <a:pt x="2288" y="520"/>
                  </a:lnTo>
                  <a:lnTo>
                    <a:pt x="2329" y="558"/>
                  </a:lnTo>
                  <a:lnTo>
                    <a:pt x="2371" y="597"/>
                  </a:lnTo>
                  <a:lnTo>
                    <a:pt x="2412" y="636"/>
                  </a:lnTo>
                  <a:lnTo>
                    <a:pt x="2453" y="676"/>
                  </a:lnTo>
                  <a:lnTo>
                    <a:pt x="2494" y="717"/>
                  </a:lnTo>
                  <a:lnTo>
                    <a:pt x="2536" y="757"/>
                  </a:lnTo>
                  <a:lnTo>
                    <a:pt x="2577" y="798"/>
                  </a:lnTo>
                  <a:lnTo>
                    <a:pt x="2618" y="839"/>
                  </a:lnTo>
                  <a:lnTo>
                    <a:pt x="2659" y="881"/>
                  </a:lnTo>
                  <a:lnTo>
                    <a:pt x="2701" y="922"/>
                  </a:lnTo>
                  <a:lnTo>
                    <a:pt x="2742" y="963"/>
                  </a:lnTo>
                  <a:lnTo>
                    <a:pt x="2783" y="1004"/>
                  </a:lnTo>
                  <a:lnTo>
                    <a:pt x="2824" y="1045"/>
                  </a:lnTo>
                  <a:lnTo>
                    <a:pt x="2866" y="1085"/>
                  </a:lnTo>
                  <a:lnTo>
                    <a:pt x="2907" y="1126"/>
                  </a:lnTo>
                  <a:lnTo>
                    <a:pt x="2948" y="1165"/>
                  </a:lnTo>
                  <a:lnTo>
                    <a:pt x="2989" y="1204"/>
                  </a:lnTo>
                  <a:lnTo>
                    <a:pt x="3031" y="1243"/>
                  </a:lnTo>
                  <a:lnTo>
                    <a:pt x="3072" y="1281"/>
                  </a:lnTo>
                  <a:lnTo>
                    <a:pt x="3113" y="1318"/>
                  </a:lnTo>
                  <a:lnTo>
                    <a:pt x="3154" y="1354"/>
                  </a:lnTo>
                  <a:lnTo>
                    <a:pt x="3196" y="1389"/>
                  </a:lnTo>
                  <a:lnTo>
                    <a:pt x="3237" y="1424"/>
                  </a:lnTo>
                  <a:lnTo>
                    <a:pt x="3278" y="1457"/>
                  </a:lnTo>
                  <a:lnTo>
                    <a:pt x="3319" y="1489"/>
                  </a:lnTo>
                  <a:lnTo>
                    <a:pt x="3361" y="1519"/>
                  </a:lnTo>
                  <a:moveTo>
                    <a:pt x="3361" y="1519"/>
                  </a:moveTo>
                  <a:lnTo>
                    <a:pt x="3402" y="1549"/>
                  </a:lnTo>
                  <a:lnTo>
                    <a:pt x="3443" y="1577"/>
                  </a:lnTo>
                  <a:lnTo>
                    <a:pt x="3484" y="1603"/>
                  </a:lnTo>
                  <a:lnTo>
                    <a:pt x="3526" y="1628"/>
                  </a:lnTo>
                  <a:lnTo>
                    <a:pt x="3567" y="1652"/>
                  </a:lnTo>
                  <a:lnTo>
                    <a:pt x="3608" y="1673"/>
                  </a:lnTo>
                  <a:lnTo>
                    <a:pt x="3649" y="1693"/>
                  </a:lnTo>
                  <a:lnTo>
                    <a:pt x="3691" y="1711"/>
                  </a:lnTo>
                  <a:moveTo>
                    <a:pt x="3691" y="1711"/>
                  </a:moveTo>
                  <a:lnTo>
                    <a:pt x="3732" y="1727"/>
                  </a:lnTo>
                  <a:lnTo>
                    <a:pt x="3773" y="1741"/>
                  </a:lnTo>
                  <a:lnTo>
                    <a:pt x="3814" y="1753"/>
                  </a:lnTo>
                  <a:lnTo>
                    <a:pt x="3856" y="1762"/>
                  </a:lnTo>
                  <a:moveTo>
                    <a:pt x="3856" y="1762"/>
                  </a:moveTo>
                  <a:lnTo>
                    <a:pt x="3897" y="1770"/>
                  </a:lnTo>
                  <a:lnTo>
                    <a:pt x="3938" y="1775"/>
                  </a:lnTo>
                  <a:moveTo>
                    <a:pt x="3938" y="1775"/>
                  </a:moveTo>
                  <a:lnTo>
                    <a:pt x="3979" y="1777"/>
                  </a:lnTo>
                  <a:moveTo>
                    <a:pt x="3979" y="1777"/>
                  </a:moveTo>
                  <a:lnTo>
                    <a:pt x="4001" y="1778"/>
                  </a:lnTo>
                </a:path>
              </a:pathLst>
            </a:custGeom>
            <a:noFill/>
            <a:ln w="28575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9" name="Freeform 8"/>
            <p:cNvSpPr>
              <a:spLocks noEditPoints="1"/>
            </p:cNvSpPr>
            <p:nvPr/>
          </p:nvSpPr>
          <p:spPr bwMode="auto">
            <a:xfrm>
              <a:off x="6292763" y="3979257"/>
              <a:ext cx="1664177" cy="740398"/>
            </a:xfrm>
            <a:custGeom>
              <a:avLst/>
              <a:gdLst>
                <a:gd name="T0" fmla="*/ 19 w 4001"/>
                <a:gd name="T1" fmla="*/ 1777 h 1778"/>
                <a:gd name="T2" fmla="*/ 61 w 4001"/>
                <a:gd name="T3" fmla="*/ 1775 h 1778"/>
                <a:gd name="T4" fmla="*/ 102 w 4001"/>
                <a:gd name="T5" fmla="*/ 1770 h 1778"/>
                <a:gd name="T6" fmla="*/ 184 w 4001"/>
                <a:gd name="T7" fmla="*/ 1753 h 1778"/>
                <a:gd name="T8" fmla="*/ 267 w 4001"/>
                <a:gd name="T9" fmla="*/ 1728 h 1778"/>
                <a:gd name="T10" fmla="*/ 349 w 4001"/>
                <a:gd name="T11" fmla="*/ 1694 h 1778"/>
                <a:gd name="T12" fmla="*/ 432 w 4001"/>
                <a:gd name="T13" fmla="*/ 1653 h 1778"/>
                <a:gd name="T14" fmla="*/ 514 w 4001"/>
                <a:gd name="T15" fmla="*/ 1605 h 1778"/>
                <a:gd name="T16" fmla="*/ 597 w 4001"/>
                <a:gd name="T17" fmla="*/ 1551 h 1778"/>
                <a:gd name="T18" fmla="*/ 679 w 4001"/>
                <a:gd name="T19" fmla="*/ 1491 h 1778"/>
                <a:gd name="T20" fmla="*/ 721 w 4001"/>
                <a:gd name="T21" fmla="*/ 1459 h 1778"/>
                <a:gd name="T22" fmla="*/ 803 w 4001"/>
                <a:gd name="T23" fmla="*/ 1391 h 1778"/>
                <a:gd name="T24" fmla="*/ 886 w 4001"/>
                <a:gd name="T25" fmla="*/ 1320 h 1778"/>
                <a:gd name="T26" fmla="*/ 968 w 4001"/>
                <a:gd name="T27" fmla="*/ 1245 h 1778"/>
                <a:gd name="T28" fmla="*/ 1051 w 4001"/>
                <a:gd name="T29" fmla="*/ 1168 h 1778"/>
                <a:gd name="T30" fmla="*/ 1133 w 4001"/>
                <a:gd name="T31" fmla="*/ 1088 h 1778"/>
                <a:gd name="T32" fmla="*/ 1216 w 4001"/>
                <a:gd name="T33" fmla="*/ 1007 h 1778"/>
                <a:gd name="T34" fmla="*/ 1298 w 4001"/>
                <a:gd name="T35" fmla="*/ 924 h 1778"/>
                <a:gd name="T36" fmla="*/ 1381 w 4001"/>
                <a:gd name="T37" fmla="*/ 842 h 1778"/>
                <a:gd name="T38" fmla="*/ 1463 w 4001"/>
                <a:gd name="T39" fmla="*/ 760 h 1778"/>
                <a:gd name="T40" fmla="*/ 1546 w 4001"/>
                <a:gd name="T41" fmla="*/ 679 h 1778"/>
                <a:gd name="T42" fmla="*/ 1628 w 4001"/>
                <a:gd name="T43" fmla="*/ 599 h 1778"/>
                <a:gd name="T44" fmla="*/ 1711 w 4001"/>
                <a:gd name="T45" fmla="*/ 522 h 1778"/>
                <a:gd name="T46" fmla="*/ 1793 w 4001"/>
                <a:gd name="T47" fmla="*/ 448 h 1778"/>
                <a:gd name="T48" fmla="*/ 1876 w 4001"/>
                <a:gd name="T49" fmla="*/ 377 h 1778"/>
                <a:gd name="T50" fmla="*/ 1958 w 4001"/>
                <a:gd name="T51" fmla="*/ 310 h 1778"/>
                <a:gd name="T52" fmla="*/ 2041 w 4001"/>
                <a:gd name="T53" fmla="*/ 248 h 1778"/>
                <a:gd name="T54" fmla="*/ 2082 w 4001"/>
                <a:gd name="T55" fmla="*/ 219 h 1778"/>
                <a:gd name="T56" fmla="*/ 2164 w 4001"/>
                <a:gd name="T57" fmla="*/ 166 h 1778"/>
                <a:gd name="T58" fmla="*/ 2247 w 4001"/>
                <a:gd name="T59" fmla="*/ 118 h 1778"/>
                <a:gd name="T60" fmla="*/ 2329 w 4001"/>
                <a:gd name="T61" fmla="*/ 78 h 1778"/>
                <a:gd name="T62" fmla="*/ 2412 w 4001"/>
                <a:gd name="T63" fmla="*/ 46 h 1778"/>
                <a:gd name="T64" fmla="*/ 2494 w 4001"/>
                <a:gd name="T65" fmla="*/ 21 h 1778"/>
                <a:gd name="T66" fmla="*/ 2577 w 4001"/>
                <a:gd name="T67" fmla="*/ 6 h 1778"/>
                <a:gd name="T68" fmla="*/ 2659 w 4001"/>
                <a:gd name="T69" fmla="*/ 0 h 1778"/>
                <a:gd name="T70" fmla="*/ 2742 w 4001"/>
                <a:gd name="T71" fmla="*/ 4 h 1778"/>
                <a:gd name="T72" fmla="*/ 2824 w 4001"/>
                <a:gd name="T73" fmla="*/ 19 h 1778"/>
                <a:gd name="T74" fmla="*/ 2907 w 4001"/>
                <a:gd name="T75" fmla="*/ 45 h 1778"/>
                <a:gd name="T76" fmla="*/ 2989 w 4001"/>
                <a:gd name="T77" fmla="*/ 84 h 1778"/>
                <a:gd name="T78" fmla="*/ 3072 w 4001"/>
                <a:gd name="T79" fmla="*/ 135 h 1778"/>
                <a:gd name="T80" fmla="*/ 3154 w 4001"/>
                <a:gd name="T81" fmla="*/ 199 h 1778"/>
                <a:gd name="T82" fmla="*/ 3237 w 4001"/>
                <a:gd name="T83" fmla="*/ 278 h 1778"/>
                <a:gd name="T84" fmla="*/ 3319 w 4001"/>
                <a:gd name="T85" fmla="*/ 371 h 1778"/>
                <a:gd name="T86" fmla="*/ 3361 w 4001"/>
                <a:gd name="T87" fmla="*/ 423 h 1778"/>
                <a:gd name="T88" fmla="*/ 3443 w 4001"/>
                <a:gd name="T89" fmla="*/ 539 h 1778"/>
                <a:gd name="T90" fmla="*/ 3526 w 4001"/>
                <a:gd name="T91" fmla="*/ 671 h 1778"/>
                <a:gd name="T92" fmla="*/ 3608 w 4001"/>
                <a:gd name="T93" fmla="*/ 820 h 1778"/>
                <a:gd name="T94" fmla="*/ 3691 w 4001"/>
                <a:gd name="T95" fmla="*/ 986 h 1778"/>
                <a:gd name="T96" fmla="*/ 3732 w 4001"/>
                <a:gd name="T97" fmla="*/ 1076 h 1778"/>
                <a:gd name="T98" fmla="*/ 3814 w 4001"/>
                <a:gd name="T99" fmla="*/ 1270 h 1778"/>
                <a:gd name="T100" fmla="*/ 3856 w 4001"/>
                <a:gd name="T101" fmla="*/ 1373 h 1778"/>
                <a:gd name="T102" fmla="*/ 3938 w 4001"/>
                <a:gd name="T103" fmla="*/ 1596 h 1778"/>
                <a:gd name="T104" fmla="*/ 3979 w 4001"/>
                <a:gd name="T105" fmla="*/ 1714 h 1778"/>
                <a:gd name="T106" fmla="*/ 4001 w 4001"/>
                <a:gd name="T107" fmla="*/ 1778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1778">
                  <a:moveTo>
                    <a:pt x="0" y="1778"/>
                  </a:moveTo>
                  <a:lnTo>
                    <a:pt x="19" y="1777"/>
                  </a:lnTo>
                  <a:moveTo>
                    <a:pt x="19" y="1777"/>
                  </a:moveTo>
                  <a:lnTo>
                    <a:pt x="61" y="1775"/>
                  </a:lnTo>
                  <a:moveTo>
                    <a:pt x="61" y="1775"/>
                  </a:moveTo>
                  <a:lnTo>
                    <a:pt x="102" y="1770"/>
                  </a:lnTo>
                  <a:lnTo>
                    <a:pt x="143" y="1763"/>
                  </a:lnTo>
                  <a:lnTo>
                    <a:pt x="184" y="1753"/>
                  </a:lnTo>
                  <a:lnTo>
                    <a:pt x="226" y="1742"/>
                  </a:lnTo>
                  <a:lnTo>
                    <a:pt x="267" y="1728"/>
                  </a:lnTo>
                  <a:lnTo>
                    <a:pt x="308" y="1712"/>
                  </a:lnTo>
                  <a:lnTo>
                    <a:pt x="349" y="1694"/>
                  </a:lnTo>
                  <a:lnTo>
                    <a:pt x="391" y="1675"/>
                  </a:lnTo>
                  <a:lnTo>
                    <a:pt x="432" y="1653"/>
                  </a:lnTo>
                  <a:lnTo>
                    <a:pt x="473" y="1630"/>
                  </a:lnTo>
                  <a:lnTo>
                    <a:pt x="514" y="1605"/>
                  </a:lnTo>
                  <a:lnTo>
                    <a:pt x="556" y="1579"/>
                  </a:lnTo>
                  <a:lnTo>
                    <a:pt x="597" y="1551"/>
                  </a:lnTo>
                  <a:lnTo>
                    <a:pt x="638" y="1521"/>
                  </a:lnTo>
                  <a:lnTo>
                    <a:pt x="679" y="1491"/>
                  </a:lnTo>
                  <a:lnTo>
                    <a:pt x="721" y="1459"/>
                  </a:lnTo>
                  <a:moveTo>
                    <a:pt x="721" y="1459"/>
                  </a:moveTo>
                  <a:lnTo>
                    <a:pt x="762" y="1426"/>
                  </a:lnTo>
                  <a:lnTo>
                    <a:pt x="803" y="1391"/>
                  </a:lnTo>
                  <a:lnTo>
                    <a:pt x="844" y="1356"/>
                  </a:lnTo>
                  <a:lnTo>
                    <a:pt x="886" y="1320"/>
                  </a:lnTo>
                  <a:lnTo>
                    <a:pt x="927" y="1283"/>
                  </a:lnTo>
                  <a:lnTo>
                    <a:pt x="968" y="1245"/>
                  </a:lnTo>
                  <a:lnTo>
                    <a:pt x="1009" y="1207"/>
                  </a:lnTo>
                  <a:lnTo>
                    <a:pt x="1051" y="1168"/>
                  </a:lnTo>
                  <a:lnTo>
                    <a:pt x="1092" y="1128"/>
                  </a:lnTo>
                  <a:lnTo>
                    <a:pt x="1133" y="1088"/>
                  </a:lnTo>
                  <a:lnTo>
                    <a:pt x="1174" y="1047"/>
                  </a:lnTo>
                  <a:lnTo>
                    <a:pt x="1216" y="1007"/>
                  </a:lnTo>
                  <a:lnTo>
                    <a:pt x="1257" y="966"/>
                  </a:lnTo>
                  <a:lnTo>
                    <a:pt x="1298" y="924"/>
                  </a:lnTo>
                  <a:lnTo>
                    <a:pt x="1339" y="883"/>
                  </a:lnTo>
                  <a:lnTo>
                    <a:pt x="1381" y="842"/>
                  </a:lnTo>
                  <a:lnTo>
                    <a:pt x="1422" y="801"/>
                  </a:lnTo>
                  <a:lnTo>
                    <a:pt x="1463" y="760"/>
                  </a:lnTo>
                  <a:lnTo>
                    <a:pt x="1504" y="719"/>
                  </a:lnTo>
                  <a:lnTo>
                    <a:pt x="1546" y="679"/>
                  </a:lnTo>
                  <a:lnTo>
                    <a:pt x="1587" y="639"/>
                  </a:lnTo>
                  <a:lnTo>
                    <a:pt x="1628" y="599"/>
                  </a:lnTo>
                  <a:lnTo>
                    <a:pt x="1669" y="560"/>
                  </a:lnTo>
                  <a:lnTo>
                    <a:pt x="1711" y="522"/>
                  </a:lnTo>
                  <a:lnTo>
                    <a:pt x="1752" y="484"/>
                  </a:lnTo>
                  <a:lnTo>
                    <a:pt x="1793" y="448"/>
                  </a:lnTo>
                  <a:lnTo>
                    <a:pt x="1834" y="412"/>
                  </a:lnTo>
                  <a:lnTo>
                    <a:pt x="1876" y="377"/>
                  </a:lnTo>
                  <a:lnTo>
                    <a:pt x="1917" y="343"/>
                  </a:lnTo>
                  <a:lnTo>
                    <a:pt x="1958" y="310"/>
                  </a:lnTo>
                  <a:lnTo>
                    <a:pt x="1999" y="278"/>
                  </a:lnTo>
                  <a:lnTo>
                    <a:pt x="2041" y="248"/>
                  </a:lnTo>
                  <a:moveTo>
                    <a:pt x="2041" y="248"/>
                  </a:moveTo>
                  <a:lnTo>
                    <a:pt x="2082" y="219"/>
                  </a:lnTo>
                  <a:lnTo>
                    <a:pt x="2123" y="192"/>
                  </a:lnTo>
                  <a:lnTo>
                    <a:pt x="2164" y="166"/>
                  </a:lnTo>
                  <a:lnTo>
                    <a:pt x="2206" y="141"/>
                  </a:lnTo>
                  <a:lnTo>
                    <a:pt x="2247" y="118"/>
                  </a:lnTo>
                  <a:lnTo>
                    <a:pt x="2288" y="97"/>
                  </a:lnTo>
                  <a:lnTo>
                    <a:pt x="2329" y="78"/>
                  </a:lnTo>
                  <a:lnTo>
                    <a:pt x="2371" y="61"/>
                  </a:lnTo>
                  <a:lnTo>
                    <a:pt x="2412" y="46"/>
                  </a:lnTo>
                  <a:lnTo>
                    <a:pt x="2453" y="32"/>
                  </a:lnTo>
                  <a:lnTo>
                    <a:pt x="2494" y="21"/>
                  </a:lnTo>
                  <a:lnTo>
                    <a:pt x="2536" y="12"/>
                  </a:lnTo>
                  <a:lnTo>
                    <a:pt x="2577" y="6"/>
                  </a:lnTo>
                  <a:lnTo>
                    <a:pt x="2618" y="2"/>
                  </a:lnTo>
                  <a:lnTo>
                    <a:pt x="2659" y="0"/>
                  </a:lnTo>
                  <a:lnTo>
                    <a:pt x="2701" y="1"/>
                  </a:lnTo>
                  <a:lnTo>
                    <a:pt x="2742" y="4"/>
                  </a:lnTo>
                  <a:lnTo>
                    <a:pt x="2783" y="10"/>
                  </a:lnTo>
                  <a:lnTo>
                    <a:pt x="2824" y="19"/>
                  </a:lnTo>
                  <a:lnTo>
                    <a:pt x="2866" y="31"/>
                  </a:lnTo>
                  <a:lnTo>
                    <a:pt x="2907" y="45"/>
                  </a:lnTo>
                  <a:lnTo>
                    <a:pt x="2948" y="63"/>
                  </a:lnTo>
                  <a:lnTo>
                    <a:pt x="2989" y="84"/>
                  </a:lnTo>
                  <a:lnTo>
                    <a:pt x="3031" y="108"/>
                  </a:lnTo>
                  <a:lnTo>
                    <a:pt x="3072" y="135"/>
                  </a:lnTo>
                  <a:lnTo>
                    <a:pt x="3113" y="165"/>
                  </a:lnTo>
                  <a:lnTo>
                    <a:pt x="3154" y="199"/>
                  </a:lnTo>
                  <a:lnTo>
                    <a:pt x="3196" y="237"/>
                  </a:lnTo>
                  <a:lnTo>
                    <a:pt x="3237" y="278"/>
                  </a:lnTo>
                  <a:lnTo>
                    <a:pt x="3278" y="322"/>
                  </a:lnTo>
                  <a:lnTo>
                    <a:pt x="3319" y="371"/>
                  </a:lnTo>
                  <a:lnTo>
                    <a:pt x="3361" y="423"/>
                  </a:lnTo>
                  <a:moveTo>
                    <a:pt x="3361" y="423"/>
                  </a:moveTo>
                  <a:lnTo>
                    <a:pt x="3402" y="479"/>
                  </a:lnTo>
                  <a:lnTo>
                    <a:pt x="3443" y="539"/>
                  </a:lnTo>
                  <a:lnTo>
                    <a:pt x="3484" y="603"/>
                  </a:lnTo>
                  <a:lnTo>
                    <a:pt x="3526" y="671"/>
                  </a:lnTo>
                  <a:lnTo>
                    <a:pt x="3567" y="743"/>
                  </a:lnTo>
                  <a:lnTo>
                    <a:pt x="3608" y="820"/>
                  </a:lnTo>
                  <a:lnTo>
                    <a:pt x="3649" y="901"/>
                  </a:lnTo>
                  <a:lnTo>
                    <a:pt x="3691" y="986"/>
                  </a:lnTo>
                  <a:moveTo>
                    <a:pt x="3691" y="986"/>
                  </a:moveTo>
                  <a:lnTo>
                    <a:pt x="3732" y="1076"/>
                  </a:lnTo>
                  <a:lnTo>
                    <a:pt x="3773" y="1170"/>
                  </a:lnTo>
                  <a:lnTo>
                    <a:pt x="3814" y="1270"/>
                  </a:lnTo>
                  <a:lnTo>
                    <a:pt x="3856" y="1373"/>
                  </a:lnTo>
                  <a:moveTo>
                    <a:pt x="3856" y="1373"/>
                  </a:moveTo>
                  <a:lnTo>
                    <a:pt x="3897" y="1482"/>
                  </a:lnTo>
                  <a:lnTo>
                    <a:pt x="3938" y="1596"/>
                  </a:lnTo>
                  <a:moveTo>
                    <a:pt x="3938" y="1596"/>
                  </a:moveTo>
                  <a:lnTo>
                    <a:pt x="3979" y="1714"/>
                  </a:lnTo>
                  <a:moveTo>
                    <a:pt x="3979" y="1714"/>
                  </a:moveTo>
                  <a:lnTo>
                    <a:pt x="4001" y="1778"/>
                  </a:lnTo>
                </a:path>
              </a:pathLst>
            </a:custGeom>
            <a:noFill/>
            <a:ln w="28575" cap="rnd">
              <a:solidFill>
                <a:srgbClr val="003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6292763" y="3054332"/>
              <a:ext cx="1664177" cy="1665323"/>
            </a:xfrm>
            <a:custGeom>
              <a:avLst/>
              <a:gdLst>
                <a:gd name="T0" fmla="*/ 19 w 4001"/>
                <a:gd name="T1" fmla="*/ 4000 h 4001"/>
                <a:gd name="T2" fmla="*/ 61 w 4001"/>
                <a:gd name="T3" fmla="*/ 4000 h 4001"/>
                <a:gd name="T4" fmla="*/ 102 w 4001"/>
                <a:gd name="T5" fmla="*/ 4000 h 4001"/>
                <a:gd name="T6" fmla="*/ 184 w 4001"/>
                <a:gd name="T7" fmla="*/ 4000 h 4001"/>
                <a:gd name="T8" fmla="*/ 267 w 4001"/>
                <a:gd name="T9" fmla="*/ 3999 h 4001"/>
                <a:gd name="T10" fmla="*/ 349 w 4001"/>
                <a:gd name="T11" fmla="*/ 3998 h 4001"/>
                <a:gd name="T12" fmla="*/ 432 w 4001"/>
                <a:gd name="T13" fmla="*/ 3995 h 4001"/>
                <a:gd name="T14" fmla="*/ 514 w 4001"/>
                <a:gd name="T15" fmla="*/ 3992 h 4001"/>
                <a:gd name="T16" fmla="*/ 597 w 4001"/>
                <a:gd name="T17" fmla="*/ 3987 h 4001"/>
                <a:gd name="T18" fmla="*/ 679 w 4001"/>
                <a:gd name="T19" fmla="*/ 3981 h 4001"/>
                <a:gd name="T20" fmla="*/ 721 w 4001"/>
                <a:gd name="T21" fmla="*/ 3977 h 4001"/>
                <a:gd name="T22" fmla="*/ 803 w 4001"/>
                <a:gd name="T23" fmla="*/ 3968 h 4001"/>
                <a:gd name="T24" fmla="*/ 886 w 4001"/>
                <a:gd name="T25" fmla="*/ 3957 h 4001"/>
                <a:gd name="T26" fmla="*/ 968 w 4001"/>
                <a:gd name="T27" fmla="*/ 3944 h 4001"/>
                <a:gd name="T28" fmla="*/ 1051 w 4001"/>
                <a:gd name="T29" fmla="*/ 3928 h 4001"/>
                <a:gd name="T30" fmla="*/ 1133 w 4001"/>
                <a:gd name="T31" fmla="*/ 3910 h 4001"/>
                <a:gd name="T32" fmla="*/ 1216 w 4001"/>
                <a:gd name="T33" fmla="*/ 3888 h 4001"/>
                <a:gd name="T34" fmla="*/ 1298 w 4001"/>
                <a:gd name="T35" fmla="*/ 3864 h 4001"/>
                <a:gd name="T36" fmla="*/ 1381 w 4001"/>
                <a:gd name="T37" fmla="*/ 3836 h 4001"/>
                <a:gd name="T38" fmla="*/ 1463 w 4001"/>
                <a:gd name="T39" fmla="*/ 3805 h 4001"/>
                <a:gd name="T40" fmla="*/ 1546 w 4001"/>
                <a:gd name="T41" fmla="*/ 3770 h 4001"/>
                <a:gd name="T42" fmla="*/ 1628 w 4001"/>
                <a:gd name="T43" fmla="*/ 3731 h 4001"/>
                <a:gd name="T44" fmla="*/ 1711 w 4001"/>
                <a:gd name="T45" fmla="*/ 3688 h 4001"/>
                <a:gd name="T46" fmla="*/ 1793 w 4001"/>
                <a:gd name="T47" fmla="*/ 3641 h 4001"/>
                <a:gd name="T48" fmla="*/ 1876 w 4001"/>
                <a:gd name="T49" fmla="*/ 3589 h 4001"/>
                <a:gd name="T50" fmla="*/ 1958 w 4001"/>
                <a:gd name="T51" fmla="*/ 3532 h 4001"/>
                <a:gd name="T52" fmla="*/ 2041 w 4001"/>
                <a:gd name="T53" fmla="*/ 3470 h 4001"/>
                <a:gd name="T54" fmla="*/ 2082 w 4001"/>
                <a:gd name="T55" fmla="*/ 3437 h 4001"/>
                <a:gd name="T56" fmla="*/ 2164 w 4001"/>
                <a:gd name="T57" fmla="*/ 3367 h 4001"/>
                <a:gd name="T58" fmla="*/ 2247 w 4001"/>
                <a:gd name="T59" fmla="*/ 3292 h 4001"/>
                <a:gd name="T60" fmla="*/ 2329 w 4001"/>
                <a:gd name="T61" fmla="*/ 3211 h 4001"/>
                <a:gd name="T62" fmla="*/ 2412 w 4001"/>
                <a:gd name="T63" fmla="*/ 3124 h 4001"/>
                <a:gd name="T64" fmla="*/ 2494 w 4001"/>
                <a:gd name="T65" fmla="*/ 3031 h 4001"/>
                <a:gd name="T66" fmla="*/ 2577 w 4001"/>
                <a:gd name="T67" fmla="*/ 2932 h 4001"/>
                <a:gd name="T68" fmla="*/ 2659 w 4001"/>
                <a:gd name="T69" fmla="*/ 2826 h 4001"/>
                <a:gd name="T70" fmla="*/ 2742 w 4001"/>
                <a:gd name="T71" fmla="*/ 2713 h 4001"/>
                <a:gd name="T72" fmla="*/ 2824 w 4001"/>
                <a:gd name="T73" fmla="*/ 2593 h 4001"/>
                <a:gd name="T74" fmla="*/ 2907 w 4001"/>
                <a:gd name="T75" fmla="*/ 2466 h 4001"/>
                <a:gd name="T76" fmla="*/ 2989 w 4001"/>
                <a:gd name="T77" fmla="*/ 2332 h 4001"/>
                <a:gd name="T78" fmla="*/ 3072 w 4001"/>
                <a:gd name="T79" fmla="*/ 2190 h 4001"/>
                <a:gd name="T80" fmla="*/ 3154 w 4001"/>
                <a:gd name="T81" fmla="*/ 2040 h 4001"/>
                <a:gd name="T82" fmla="*/ 3237 w 4001"/>
                <a:gd name="T83" fmla="*/ 1882 h 4001"/>
                <a:gd name="T84" fmla="*/ 3319 w 4001"/>
                <a:gd name="T85" fmla="*/ 1716 h 4001"/>
                <a:gd name="T86" fmla="*/ 3361 w 4001"/>
                <a:gd name="T87" fmla="*/ 1630 h 4001"/>
                <a:gd name="T88" fmla="*/ 3443 w 4001"/>
                <a:gd name="T89" fmla="*/ 1451 h 4001"/>
                <a:gd name="T90" fmla="*/ 3526 w 4001"/>
                <a:gd name="T91" fmla="*/ 1263 h 4001"/>
                <a:gd name="T92" fmla="*/ 3608 w 4001"/>
                <a:gd name="T93" fmla="*/ 1066 h 4001"/>
                <a:gd name="T94" fmla="*/ 3691 w 4001"/>
                <a:gd name="T95" fmla="*/ 860 h 4001"/>
                <a:gd name="T96" fmla="*/ 3732 w 4001"/>
                <a:gd name="T97" fmla="*/ 754 h 4001"/>
                <a:gd name="T98" fmla="*/ 3814 w 4001"/>
                <a:gd name="T99" fmla="*/ 534 h 4001"/>
                <a:gd name="T100" fmla="*/ 3856 w 4001"/>
                <a:gd name="T101" fmla="*/ 420 h 4001"/>
                <a:gd name="T102" fmla="*/ 3938 w 4001"/>
                <a:gd name="T103" fmla="*/ 185 h 4001"/>
                <a:gd name="T104" fmla="*/ 3979 w 4001"/>
                <a:gd name="T105" fmla="*/ 64 h 4001"/>
                <a:gd name="T106" fmla="*/ 4001 w 4001"/>
                <a:gd name="T107" fmla="*/ 0 h 4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01" h="4001">
                  <a:moveTo>
                    <a:pt x="0" y="4001"/>
                  </a:moveTo>
                  <a:lnTo>
                    <a:pt x="19" y="4000"/>
                  </a:lnTo>
                  <a:moveTo>
                    <a:pt x="19" y="4000"/>
                  </a:moveTo>
                  <a:lnTo>
                    <a:pt x="61" y="4000"/>
                  </a:lnTo>
                  <a:moveTo>
                    <a:pt x="61" y="4000"/>
                  </a:moveTo>
                  <a:lnTo>
                    <a:pt x="102" y="4000"/>
                  </a:lnTo>
                  <a:lnTo>
                    <a:pt x="143" y="4000"/>
                  </a:lnTo>
                  <a:lnTo>
                    <a:pt x="184" y="4000"/>
                  </a:lnTo>
                  <a:lnTo>
                    <a:pt x="226" y="4000"/>
                  </a:lnTo>
                  <a:lnTo>
                    <a:pt x="267" y="3999"/>
                  </a:lnTo>
                  <a:lnTo>
                    <a:pt x="308" y="3999"/>
                  </a:lnTo>
                  <a:lnTo>
                    <a:pt x="349" y="3998"/>
                  </a:lnTo>
                  <a:lnTo>
                    <a:pt x="391" y="3997"/>
                  </a:lnTo>
                  <a:lnTo>
                    <a:pt x="432" y="3995"/>
                  </a:lnTo>
                  <a:lnTo>
                    <a:pt x="473" y="3994"/>
                  </a:lnTo>
                  <a:lnTo>
                    <a:pt x="514" y="3992"/>
                  </a:lnTo>
                  <a:lnTo>
                    <a:pt x="556" y="3990"/>
                  </a:lnTo>
                  <a:lnTo>
                    <a:pt x="597" y="3987"/>
                  </a:lnTo>
                  <a:lnTo>
                    <a:pt x="638" y="3984"/>
                  </a:lnTo>
                  <a:lnTo>
                    <a:pt x="679" y="3981"/>
                  </a:lnTo>
                  <a:lnTo>
                    <a:pt x="721" y="3977"/>
                  </a:lnTo>
                  <a:moveTo>
                    <a:pt x="721" y="3977"/>
                  </a:moveTo>
                  <a:lnTo>
                    <a:pt x="762" y="3973"/>
                  </a:lnTo>
                  <a:lnTo>
                    <a:pt x="803" y="3968"/>
                  </a:lnTo>
                  <a:lnTo>
                    <a:pt x="844" y="3963"/>
                  </a:lnTo>
                  <a:lnTo>
                    <a:pt x="886" y="3957"/>
                  </a:lnTo>
                  <a:lnTo>
                    <a:pt x="927" y="3951"/>
                  </a:lnTo>
                  <a:lnTo>
                    <a:pt x="968" y="3944"/>
                  </a:lnTo>
                  <a:lnTo>
                    <a:pt x="1009" y="3936"/>
                  </a:lnTo>
                  <a:lnTo>
                    <a:pt x="1051" y="3928"/>
                  </a:lnTo>
                  <a:lnTo>
                    <a:pt x="1092" y="3919"/>
                  </a:lnTo>
                  <a:lnTo>
                    <a:pt x="1133" y="3910"/>
                  </a:lnTo>
                  <a:lnTo>
                    <a:pt x="1174" y="3899"/>
                  </a:lnTo>
                  <a:lnTo>
                    <a:pt x="1216" y="3888"/>
                  </a:lnTo>
                  <a:lnTo>
                    <a:pt x="1257" y="3877"/>
                  </a:lnTo>
                  <a:lnTo>
                    <a:pt x="1298" y="3864"/>
                  </a:lnTo>
                  <a:lnTo>
                    <a:pt x="1339" y="3851"/>
                  </a:lnTo>
                  <a:lnTo>
                    <a:pt x="1381" y="3836"/>
                  </a:lnTo>
                  <a:lnTo>
                    <a:pt x="1422" y="3821"/>
                  </a:lnTo>
                  <a:lnTo>
                    <a:pt x="1463" y="3805"/>
                  </a:lnTo>
                  <a:lnTo>
                    <a:pt x="1504" y="3788"/>
                  </a:lnTo>
                  <a:lnTo>
                    <a:pt x="1546" y="3770"/>
                  </a:lnTo>
                  <a:lnTo>
                    <a:pt x="1587" y="3751"/>
                  </a:lnTo>
                  <a:lnTo>
                    <a:pt x="1628" y="3731"/>
                  </a:lnTo>
                  <a:lnTo>
                    <a:pt x="1669" y="3710"/>
                  </a:lnTo>
                  <a:lnTo>
                    <a:pt x="1711" y="3688"/>
                  </a:lnTo>
                  <a:lnTo>
                    <a:pt x="1752" y="3665"/>
                  </a:lnTo>
                  <a:lnTo>
                    <a:pt x="1793" y="3641"/>
                  </a:lnTo>
                  <a:lnTo>
                    <a:pt x="1834" y="3615"/>
                  </a:lnTo>
                  <a:lnTo>
                    <a:pt x="1876" y="3589"/>
                  </a:lnTo>
                  <a:lnTo>
                    <a:pt x="1917" y="3561"/>
                  </a:lnTo>
                  <a:lnTo>
                    <a:pt x="1958" y="3532"/>
                  </a:lnTo>
                  <a:lnTo>
                    <a:pt x="1999" y="3501"/>
                  </a:lnTo>
                  <a:lnTo>
                    <a:pt x="2041" y="3470"/>
                  </a:lnTo>
                  <a:moveTo>
                    <a:pt x="2041" y="3470"/>
                  </a:moveTo>
                  <a:lnTo>
                    <a:pt x="2082" y="3437"/>
                  </a:lnTo>
                  <a:lnTo>
                    <a:pt x="2123" y="3403"/>
                  </a:lnTo>
                  <a:lnTo>
                    <a:pt x="2164" y="3367"/>
                  </a:lnTo>
                  <a:lnTo>
                    <a:pt x="2206" y="3330"/>
                  </a:lnTo>
                  <a:lnTo>
                    <a:pt x="2247" y="3292"/>
                  </a:lnTo>
                  <a:lnTo>
                    <a:pt x="2288" y="3252"/>
                  </a:lnTo>
                  <a:lnTo>
                    <a:pt x="2329" y="3211"/>
                  </a:lnTo>
                  <a:lnTo>
                    <a:pt x="2371" y="3168"/>
                  </a:lnTo>
                  <a:lnTo>
                    <a:pt x="2412" y="3124"/>
                  </a:lnTo>
                  <a:lnTo>
                    <a:pt x="2453" y="3079"/>
                  </a:lnTo>
                  <a:lnTo>
                    <a:pt x="2494" y="3031"/>
                  </a:lnTo>
                  <a:lnTo>
                    <a:pt x="2536" y="2982"/>
                  </a:lnTo>
                  <a:lnTo>
                    <a:pt x="2577" y="2932"/>
                  </a:lnTo>
                  <a:lnTo>
                    <a:pt x="2618" y="2880"/>
                  </a:lnTo>
                  <a:lnTo>
                    <a:pt x="2659" y="2826"/>
                  </a:lnTo>
                  <a:lnTo>
                    <a:pt x="2701" y="2770"/>
                  </a:lnTo>
                  <a:lnTo>
                    <a:pt x="2742" y="2713"/>
                  </a:lnTo>
                  <a:lnTo>
                    <a:pt x="2783" y="2654"/>
                  </a:lnTo>
                  <a:lnTo>
                    <a:pt x="2824" y="2593"/>
                  </a:lnTo>
                  <a:lnTo>
                    <a:pt x="2866" y="2531"/>
                  </a:lnTo>
                  <a:lnTo>
                    <a:pt x="2907" y="2466"/>
                  </a:lnTo>
                  <a:lnTo>
                    <a:pt x="2948" y="2400"/>
                  </a:lnTo>
                  <a:lnTo>
                    <a:pt x="2989" y="2332"/>
                  </a:lnTo>
                  <a:lnTo>
                    <a:pt x="3031" y="2262"/>
                  </a:lnTo>
                  <a:lnTo>
                    <a:pt x="3072" y="2190"/>
                  </a:lnTo>
                  <a:lnTo>
                    <a:pt x="3113" y="2116"/>
                  </a:lnTo>
                  <a:lnTo>
                    <a:pt x="3154" y="2040"/>
                  </a:lnTo>
                  <a:lnTo>
                    <a:pt x="3196" y="1962"/>
                  </a:lnTo>
                  <a:lnTo>
                    <a:pt x="3237" y="1882"/>
                  </a:lnTo>
                  <a:lnTo>
                    <a:pt x="3278" y="1800"/>
                  </a:lnTo>
                  <a:lnTo>
                    <a:pt x="3319" y="1716"/>
                  </a:lnTo>
                  <a:lnTo>
                    <a:pt x="3361" y="1630"/>
                  </a:lnTo>
                  <a:moveTo>
                    <a:pt x="3361" y="1630"/>
                  </a:moveTo>
                  <a:lnTo>
                    <a:pt x="3402" y="1541"/>
                  </a:lnTo>
                  <a:lnTo>
                    <a:pt x="3443" y="1451"/>
                  </a:lnTo>
                  <a:lnTo>
                    <a:pt x="3484" y="1358"/>
                  </a:lnTo>
                  <a:lnTo>
                    <a:pt x="3526" y="1263"/>
                  </a:lnTo>
                  <a:lnTo>
                    <a:pt x="3567" y="1166"/>
                  </a:lnTo>
                  <a:lnTo>
                    <a:pt x="3608" y="1066"/>
                  </a:lnTo>
                  <a:lnTo>
                    <a:pt x="3649" y="964"/>
                  </a:lnTo>
                  <a:lnTo>
                    <a:pt x="3691" y="860"/>
                  </a:lnTo>
                  <a:moveTo>
                    <a:pt x="3691" y="860"/>
                  </a:moveTo>
                  <a:lnTo>
                    <a:pt x="3732" y="754"/>
                  </a:lnTo>
                  <a:lnTo>
                    <a:pt x="3773" y="645"/>
                  </a:lnTo>
                  <a:lnTo>
                    <a:pt x="3814" y="534"/>
                  </a:lnTo>
                  <a:lnTo>
                    <a:pt x="3856" y="420"/>
                  </a:lnTo>
                  <a:moveTo>
                    <a:pt x="3856" y="420"/>
                  </a:moveTo>
                  <a:lnTo>
                    <a:pt x="3897" y="304"/>
                  </a:lnTo>
                  <a:lnTo>
                    <a:pt x="3938" y="185"/>
                  </a:lnTo>
                  <a:moveTo>
                    <a:pt x="3938" y="185"/>
                  </a:moveTo>
                  <a:lnTo>
                    <a:pt x="3979" y="64"/>
                  </a:lnTo>
                  <a:moveTo>
                    <a:pt x="3979" y="64"/>
                  </a:moveTo>
                  <a:lnTo>
                    <a:pt x="4001" y="0"/>
                  </a:lnTo>
                </a:path>
              </a:pathLst>
            </a:custGeom>
            <a:noFill/>
            <a:ln w="28575" cap="rnd">
              <a:solidFill>
                <a:srgbClr val="7F7F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6084168" y="4719655"/>
              <a:ext cx="2080221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6292763" y="2846883"/>
              <a:ext cx="0" cy="2080221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6084168" y="3055478"/>
              <a:ext cx="2080221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7956940" y="2846883"/>
              <a:ext cx="0" cy="2080221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368506" y="3192077"/>
              <a:ext cx="469007" cy="325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601857" y="3644952"/>
              <a:ext cx="522994" cy="325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180120" y="3645479"/>
              <a:ext cx="462203" cy="325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343016" y="3192077"/>
              <a:ext cx="491115" cy="3289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5716493" y="4650017"/>
            <a:ext cx="2929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Bernstein Ba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linear combination of the control points with weights the Bernstein polynomials at 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at the same time, the control point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re the “coordinates” of the curve in the Bernstein ba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Ba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bic Bernstein</a:t>
                </a:r>
              </a:p>
              <a:p>
                <a:pPr marL="0" indent="0"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(1 –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 3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 marL="0" indent="0"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3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–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208744" y="1772816"/>
            <a:ext cx="468891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and these out 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collect powers of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efficients are the entries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matri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3344648" y="2492896"/>
            <a:ext cx="8640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300192" y="3501008"/>
            <a:ext cx="0" cy="6480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控制点和样条基函数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的样条曲线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由若干个可以调整的点和对应带参数的权重加权组合构成：</a:t>
            </a:r>
            <a:endParaRPr lang="en-US" altLang="zh-CN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ja-JP" altLang="en-US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调整的点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, 1, …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接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控制点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参数的权重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, 1, …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样条基函数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基函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连续度和性质决定了样条曲线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23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Basis, Other Di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get back to canonical 1,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lit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lit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lit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Matrix Not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115616" y="1858198"/>
            <a:ext cx="22883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 on curve</a:t>
            </a:r>
          </a:p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×1 vector)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80112" y="1916739"/>
            <a:ext cx="2424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nstein Basis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63688" y="4980075"/>
            <a:ext cx="26452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y matrix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88656" y="5349041"/>
            <a:ext cx="248497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onical</a:t>
            </a:r>
          </a:p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mial basis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ul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85926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etr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ontrol points coordinates assembled into a matrix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x: defines the type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rnstein fo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basis: the monomials (1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 of general formula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ct express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sy to convert between type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ality (plane or space) doesn’t really mat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ations &amp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transform each point on the curve with a linear transformation M?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cause everything is linear, it’s the same as</a:t>
                </a:r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sforming only the control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ive Transforma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72518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mogeneous coordinates also work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s you can also translate, rotate, shear, etc.</a:t>
                </a:r>
              </a:p>
              <a:p>
                <a:pPr marL="457200" lvl="1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 though that you need to normalize P’ by 1/w’</a:t>
                </a:r>
                <a:b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i="1" dirty="0">
                  <a:solidFill>
                    <a:prstClr val="black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4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72518" cy="4525963"/>
              </a:xfrm>
              <a:blipFill>
                <a:blip r:embed="rId2"/>
                <a:stretch>
                  <a:fillRect l="-1655" t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Properties of Curv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900618" cy="45259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normal for surface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velocity for anima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ze smoothnes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5</a:t>
            </a:fld>
            <a:endParaRPr lang="zh-CN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28" y="1643050"/>
            <a:ext cx="370522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derivativ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.r.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you compute this for Bezier curve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  (1 –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+  3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+  3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+       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(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– 3(1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(3(1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+      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3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6</a:t>
            </a:fld>
            <a:endParaRPr lang="zh-CN" altLang="en-US"/>
          </a:p>
        </p:txBody>
      </p: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5040749" y="3140968"/>
            <a:ext cx="3206750" cy="1898650"/>
            <a:chOff x="3343" y="2548"/>
            <a:chExt cx="2020" cy="1196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366" y="2628"/>
              <a:ext cx="1974" cy="1093"/>
            </a:xfrm>
            <a:custGeom>
              <a:avLst/>
              <a:gdLst>
                <a:gd name="T0" fmla="*/ 136 w 5120"/>
                <a:gd name="T1" fmla="*/ 6 h 2833"/>
                <a:gd name="T2" fmla="*/ 339 w 5120"/>
                <a:gd name="T3" fmla="*/ 1 h 2833"/>
                <a:gd name="T4" fmla="*/ 537 w 5120"/>
                <a:gd name="T5" fmla="*/ 1 h 2833"/>
                <a:gd name="T6" fmla="*/ 732 w 5120"/>
                <a:gd name="T7" fmla="*/ 6 h 2833"/>
                <a:gd name="T8" fmla="*/ 922 w 5120"/>
                <a:gd name="T9" fmla="*/ 15 h 2833"/>
                <a:gd name="T10" fmla="*/ 1109 w 5120"/>
                <a:gd name="T11" fmla="*/ 30 h 2833"/>
                <a:gd name="T12" fmla="*/ 1292 w 5120"/>
                <a:gd name="T13" fmla="*/ 49 h 2833"/>
                <a:gd name="T14" fmla="*/ 1471 w 5120"/>
                <a:gd name="T15" fmla="*/ 73 h 2833"/>
                <a:gd name="T16" fmla="*/ 1646 w 5120"/>
                <a:gd name="T17" fmla="*/ 100 h 2833"/>
                <a:gd name="T18" fmla="*/ 1817 w 5120"/>
                <a:gd name="T19" fmla="*/ 133 h 2833"/>
                <a:gd name="T20" fmla="*/ 1984 w 5120"/>
                <a:gd name="T21" fmla="*/ 169 h 2833"/>
                <a:gd name="T22" fmla="*/ 2147 w 5120"/>
                <a:gd name="T23" fmla="*/ 209 h 2833"/>
                <a:gd name="T24" fmla="*/ 2305 w 5120"/>
                <a:gd name="T25" fmla="*/ 254 h 2833"/>
                <a:gd name="T26" fmla="*/ 2460 w 5120"/>
                <a:gd name="T27" fmla="*/ 302 h 2833"/>
                <a:gd name="T28" fmla="*/ 2611 w 5120"/>
                <a:gd name="T29" fmla="*/ 354 h 2833"/>
                <a:gd name="T30" fmla="*/ 2758 w 5120"/>
                <a:gd name="T31" fmla="*/ 409 h 2833"/>
                <a:gd name="T32" fmla="*/ 2901 w 5120"/>
                <a:gd name="T33" fmla="*/ 468 h 2833"/>
                <a:gd name="T34" fmla="*/ 3039 w 5120"/>
                <a:gd name="T35" fmla="*/ 530 h 2833"/>
                <a:gd name="T36" fmla="*/ 3174 w 5120"/>
                <a:gd name="T37" fmla="*/ 596 h 2833"/>
                <a:gd name="T38" fmla="*/ 3304 w 5120"/>
                <a:gd name="T39" fmla="*/ 664 h 2833"/>
                <a:gd name="T40" fmla="*/ 3430 w 5120"/>
                <a:gd name="T41" fmla="*/ 736 h 2833"/>
                <a:gd name="T42" fmla="*/ 3552 w 5120"/>
                <a:gd name="T43" fmla="*/ 810 h 2833"/>
                <a:gd name="T44" fmla="*/ 3670 w 5120"/>
                <a:gd name="T45" fmla="*/ 887 h 2833"/>
                <a:gd name="T46" fmla="*/ 3784 w 5120"/>
                <a:gd name="T47" fmla="*/ 967 h 2833"/>
                <a:gd name="T48" fmla="*/ 3893 w 5120"/>
                <a:gd name="T49" fmla="*/ 1049 h 2833"/>
                <a:gd name="T50" fmla="*/ 3998 w 5120"/>
                <a:gd name="T51" fmla="*/ 1134 h 2833"/>
                <a:gd name="T52" fmla="*/ 4099 w 5120"/>
                <a:gd name="T53" fmla="*/ 1221 h 2833"/>
                <a:gd name="T54" fmla="*/ 4195 w 5120"/>
                <a:gd name="T55" fmla="*/ 1311 h 2833"/>
                <a:gd name="T56" fmla="*/ 4288 w 5120"/>
                <a:gd name="T57" fmla="*/ 1402 h 2833"/>
                <a:gd name="T58" fmla="*/ 4376 w 5120"/>
                <a:gd name="T59" fmla="*/ 1495 h 2833"/>
                <a:gd name="T60" fmla="*/ 4459 w 5120"/>
                <a:gd name="T61" fmla="*/ 1590 h 2833"/>
                <a:gd name="T62" fmla="*/ 4539 w 5120"/>
                <a:gd name="T63" fmla="*/ 1687 h 2833"/>
                <a:gd name="T64" fmla="*/ 4614 w 5120"/>
                <a:gd name="T65" fmla="*/ 1785 h 2833"/>
                <a:gd name="T66" fmla="*/ 4684 w 5120"/>
                <a:gd name="T67" fmla="*/ 1885 h 2833"/>
                <a:gd name="T68" fmla="*/ 4750 w 5120"/>
                <a:gd name="T69" fmla="*/ 1987 h 2833"/>
                <a:gd name="T70" fmla="*/ 4812 w 5120"/>
                <a:gd name="T71" fmla="*/ 2089 h 2833"/>
                <a:gd name="T72" fmla="*/ 4869 w 5120"/>
                <a:gd name="T73" fmla="*/ 2193 h 2833"/>
                <a:gd name="T74" fmla="*/ 4922 w 5120"/>
                <a:gd name="T75" fmla="*/ 2298 h 2833"/>
                <a:gd name="T76" fmla="*/ 4971 w 5120"/>
                <a:gd name="T77" fmla="*/ 2403 h 2833"/>
                <a:gd name="T78" fmla="*/ 5015 w 5120"/>
                <a:gd name="T79" fmla="*/ 2510 h 2833"/>
                <a:gd name="T80" fmla="*/ 5054 w 5120"/>
                <a:gd name="T81" fmla="*/ 2617 h 2833"/>
                <a:gd name="T82" fmla="*/ 5089 w 5120"/>
                <a:gd name="T83" fmla="*/ 2724 h 2833"/>
                <a:gd name="T84" fmla="*/ 5120 w 5120"/>
                <a:gd name="T85" fmla="*/ 2833 h 28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5120" h="2833">
                  <a:moveTo>
                    <a:pt x="0" y="13"/>
                  </a:moveTo>
                  <a:lnTo>
                    <a:pt x="68" y="9"/>
                  </a:lnTo>
                  <a:lnTo>
                    <a:pt x="136" y="6"/>
                  </a:lnTo>
                  <a:lnTo>
                    <a:pt x="204" y="4"/>
                  </a:lnTo>
                  <a:lnTo>
                    <a:pt x="272" y="2"/>
                  </a:lnTo>
                  <a:lnTo>
                    <a:pt x="339" y="1"/>
                  </a:lnTo>
                  <a:lnTo>
                    <a:pt x="405" y="0"/>
                  </a:lnTo>
                  <a:lnTo>
                    <a:pt x="471" y="0"/>
                  </a:lnTo>
                  <a:lnTo>
                    <a:pt x="537" y="1"/>
                  </a:lnTo>
                  <a:lnTo>
                    <a:pt x="602" y="2"/>
                  </a:lnTo>
                  <a:lnTo>
                    <a:pt x="667" y="4"/>
                  </a:lnTo>
                  <a:lnTo>
                    <a:pt x="732" y="6"/>
                  </a:lnTo>
                  <a:lnTo>
                    <a:pt x="796" y="8"/>
                  </a:lnTo>
                  <a:lnTo>
                    <a:pt x="859" y="12"/>
                  </a:lnTo>
                  <a:lnTo>
                    <a:pt x="922" y="15"/>
                  </a:lnTo>
                  <a:lnTo>
                    <a:pt x="985" y="20"/>
                  </a:lnTo>
                  <a:lnTo>
                    <a:pt x="1047" y="25"/>
                  </a:lnTo>
                  <a:lnTo>
                    <a:pt x="1109" y="30"/>
                  </a:lnTo>
                  <a:lnTo>
                    <a:pt x="1170" y="36"/>
                  </a:lnTo>
                  <a:lnTo>
                    <a:pt x="1231" y="42"/>
                  </a:lnTo>
                  <a:lnTo>
                    <a:pt x="1292" y="49"/>
                  </a:lnTo>
                  <a:lnTo>
                    <a:pt x="1352" y="56"/>
                  </a:lnTo>
                  <a:lnTo>
                    <a:pt x="1412" y="64"/>
                  </a:lnTo>
                  <a:lnTo>
                    <a:pt x="1471" y="73"/>
                  </a:lnTo>
                  <a:lnTo>
                    <a:pt x="1529" y="81"/>
                  </a:lnTo>
                  <a:lnTo>
                    <a:pt x="1588" y="91"/>
                  </a:lnTo>
                  <a:lnTo>
                    <a:pt x="1646" y="100"/>
                  </a:lnTo>
                  <a:lnTo>
                    <a:pt x="1703" y="111"/>
                  </a:lnTo>
                  <a:lnTo>
                    <a:pt x="1760" y="121"/>
                  </a:lnTo>
                  <a:lnTo>
                    <a:pt x="1817" y="133"/>
                  </a:lnTo>
                  <a:lnTo>
                    <a:pt x="1873" y="144"/>
                  </a:lnTo>
                  <a:lnTo>
                    <a:pt x="1928" y="156"/>
                  </a:lnTo>
                  <a:lnTo>
                    <a:pt x="1984" y="169"/>
                  </a:lnTo>
                  <a:lnTo>
                    <a:pt x="2038" y="182"/>
                  </a:lnTo>
                  <a:lnTo>
                    <a:pt x="2093" y="196"/>
                  </a:lnTo>
                  <a:lnTo>
                    <a:pt x="2147" y="209"/>
                  </a:lnTo>
                  <a:lnTo>
                    <a:pt x="2200" y="224"/>
                  </a:lnTo>
                  <a:lnTo>
                    <a:pt x="2253" y="239"/>
                  </a:lnTo>
                  <a:lnTo>
                    <a:pt x="2305" y="254"/>
                  </a:lnTo>
                  <a:lnTo>
                    <a:pt x="2358" y="269"/>
                  </a:lnTo>
                  <a:lnTo>
                    <a:pt x="2409" y="285"/>
                  </a:lnTo>
                  <a:lnTo>
                    <a:pt x="2460" y="302"/>
                  </a:lnTo>
                  <a:lnTo>
                    <a:pt x="2511" y="319"/>
                  </a:lnTo>
                  <a:lnTo>
                    <a:pt x="2561" y="336"/>
                  </a:lnTo>
                  <a:lnTo>
                    <a:pt x="2611" y="354"/>
                  </a:lnTo>
                  <a:lnTo>
                    <a:pt x="2661" y="372"/>
                  </a:lnTo>
                  <a:lnTo>
                    <a:pt x="2710" y="390"/>
                  </a:lnTo>
                  <a:lnTo>
                    <a:pt x="2758" y="409"/>
                  </a:lnTo>
                  <a:lnTo>
                    <a:pt x="2806" y="428"/>
                  </a:lnTo>
                  <a:lnTo>
                    <a:pt x="2854" y="448"/>
                  </a:lnTo>
                  <a:lnTo>
                    <a:pt x="2901" y="468"/>
                  </a:lnTo>
                  <a:lnTo>
                    <a:pt x="2947" y="488"/>
                  </a:lnTo>
                  <a:lnTo>
                    <a:pt x="2994" y="509"/>
                  </a:lnTo>
                  <a:lnTo>
                    <a:pt x="3039" y="530"/>
                  </a:lnTo>
                  <a:lnTo>
                    <a:pt x="3085" y="552"/>
                  </a:lnTo>
                  <a:lnTo>
                    <a:pt x="3129" y="573"/>
                  </a:lnTo>
                  <a:lnTo>
                    <a:pt x="3174" y="596"/>
                  </a:lnTo>
                  <a:lnTo>
                    <a:pt x="3218" y="618"/>
                  </a:lnTo>
                  <a:lnTo>
                    <a:pt x="3261" y="641"/>
                  </a:lnTo>
                  <a:lnTo>
                    <a:pt x="3304" y="664"/>
                  </a:lnTo>
                  <a:lnTo>
                    <a:pt x="3347" y="688"/>
                  </a:lnTo>
                  <a:lnTo>
                    <a:pt x="3389" y="712"/>
                  </a:lnTo>
                  <a:lnTo>
                    <a:pt x="3430" y="736"/>
                  </a:lnTo>
                  <a:lnTo>
                    <a:pt x="3471" y="760"/>
                  </a:lnTo>
                  <a:lnTo>
                    <a:pt x="3512" y="785"/>
                  </a:lnTo>
                  <a:lnTo>
                    <a:pt x="3552" y="810"/>
                  </a:lnTo>
                  <a:lnTo>
                    <a:pt x="3592" y="836"/>
                  </a:lnTo>
                  <a:lnTo>
                    <a:pt x="3631" y="861"/>
                  </a:lnTo>
                  <a:lnTo>
                    <a:pt x="3670" y="887"/>
                  </a:lnTo>
                  <a:lnTo>
                    <a:pt x="3708" y="914"/>
                  </a:lnTo>
                  <a:lnTo>
                    <a:pt x="3746" y="940"/>
                  </a:lnTo>
                  <a:lnTo>
                    <a:pt x="3784" y="967"/>
                  </a:lnTo>
                  <a:lnTo>
                    <a:pt x="3821" y="994"/>
                  </a:lnTo>
                  <a:lnTo>
                    <a:pt x="3857" y="1022"/>
                  </a:lnTo>
                  <a:lnTo>
                    <a:pt x="3893" y="1049"/>
                  </a:lnTo>
                  <a:lnTo>
                    <a:pt x="3928" y="1077"/>
                  </a:lnTo>
                  <a:lnTo>
                    <a:pt x="3963" y="1106"/>
                  </a:lnTo>
                  <a:lnTo>
                    <a:pt x="3998" y="1134"/>
                  </a:lnTo>
                  <a:lnTo>
                    <a:pt x="4032" y="1163"/>
                  </a:lnTo>
                  <a:lnTo>
                    <a:pt x="4066" y="1192"/>
                  </a:lnTo>
                  <a:lnTo>
                    <a:pt x="4099" y="1221"/>
                  </a:lnTo>
                  <a:lnTo>
                    <a:pt x="4132" y="1251"/>
                  </a:lnTo>
                  <a:lnTo>
                    <a:pt x="4164" y="1281"/>
                  </a:lnTo>
                  <a:lnTo>
                    <a:pt x="4195" y="1311"/>
                  </a:lnTo>
                  <a:lnTo>
                    <a:pt x="4227" y="1341"/>
                  </a:lnTo>
                  <a:lnTo>
                    <a:pt x="4258" y="1371"/>
                  </a:lnTo>
                  <a:lnTo>
                    <a:pt x="4288" y="1402"/>
                  </a:lnTo>
                  <a:lnTo>
                    <a:pt x="4318" y="1433"/>
                  </a:lnTo>
                  <a:lnTo>
                    <a:pt x="4347" y="1464"/>
                  </a:lnTo>
                  <a:lnTo>
                    <a:pt x="4376" y="1495"/>
                  </a:lnTo>
                  <a:lnTo>
                    <a:pt x="4404" y="1527"/>
                  </a:lnTo>
                  <a:lnTo>
                    <a:pt x="4432" y="1558"/>
                  </a:lnTo>
                  <a:lnTo>
                    <a:pt x="4459" y="1590"/>
                  </a:lnTo>
                  <a:lnTo>
                    <a:pt x="4486" y="1622"/>
                  </a:lnTo>
                  <a:lnTo>
                    <a:pt x="4513" y="1655"/>
                  </a:lnTo>
                  <a:lnTo>
                    <a:pt x="4539" y="1687"/>
                  </a:lnTo>
                  <a:lnTo>
                    <a:pt x="4564" y="1720"/>
                  </a:lnTo>
                  <a:lnTo>
                    <a:pt x="4589" y="1752"/>
                  </a:lnTo>
                  <a:lnTo>
                    <a:pt x="4614" y="1785"/>
                  </a:lnTo>
                  <a:lnTo>
                    <a:pt x="4638" y="1819"/>
                  </a:lnTo>
                  <a:lnTo>
                    <a:pt x="4661" y="1852"/>
                  </a:lnTo>
                  <a:lnTo>
                    <a:pt x="4684" y="1885"/>
                  </a:lnTo>
                  <a:lnTo>
                    <a:pt x="4707" y="1919"/>
                  </a:lnTo>
                  <a:lnTo>
                    <a:pt x="4729" y="1953"/>
                  </a:lnTo>
                  <a:lnTo>
                    <a:pt x="4750" y="1987"/>
                  </a:lnTo>
                  <a:lnTo>
                    <a:pt x="4771" y="2021"/>
                  </a:lnTo>
                  <a:lnTo>
                    <a:pt x="4792" y="2055"/>
                  </a:lnTo>
                  <a:lnTo>
                    <a:pt x="4812" y="2089"/>
                  </a:lnTo>
                  <a:lnTo>
                    <a:pt x="4832" y="2124"/>
                  </a:lnTo>
                  <a:lnTo>
                    <a:pt x="4851" y="2158"/>
                  </a:lnTo>
                  <a:lnTo>
                    <a:pt x="4869" y="2193"/>
                  </a:lnTo>
                  <a:lnTo>
                    <a:pt x="4888" y="2228"/>
                  </a:lnTo>
                  <a:lnTo>
                    <a:pt x="4905" y="2263"/>
                  </a:lnTo>
                  <a:lnTo>
                    <a:pt x="4922" y="2298"/>
                  </a:lnTo>
                  <a:lnTo>
                    <a:pt x="4939" y="2333"/>
                  </a:lnTo>
                  <a:lnTo>
                    <a:pt x="4955" y="2368"/>
                  </a:lnTo>
                  <a:lnTo>
                    <a:pt x="4971" y="2403"/>
                  </a:lnTo>
                  <a:lnTo>
                    <a:pt x="4986" y="2439"/>
                  </a:lnTo>
                  <a:lnTo>
                    <a:pt x="5001" y="2474"/>
                  </a:lnTo>
                  <a:lnTo>
                    <a:pt x="5015" y="2510"/>
                  </a:lnTo>
                  <a:lnTo>
                    <a:pt x="5028" y="2545"/>
                  </a:lnTo>
                  <a:lnTo>
                    <a:pt x="5042" y="2581"/>
                  </a:lnTo>
                  <a:lnTo>
                    <a:pt x="5054" y="2617"/>
                  </a:lnTo>
                  <a:lnTo>
                    <a:pt x="5066" y="2653"/>
                  </a:lnTo>
                  <a:lnTo>
                    <a:pt x="5078" y="2688"/>
                  </a:lnTo>
                  <a:lnTo>
                    <a:pt x="5089" y="2724"/>
                  </a:lnTo>
                  <a:lnTo>
                    <a:pt x="5100" y="2760"/>
                  </a:lnTo>
                  <a:lnTo>
                    <a:pt x="5110" y="2796"/>
                  </a:lnTo>
                  <a:lnTo>
                    <a:pt x="5120" y="2833"/>
                  </a:lnTo>
                </a:path>
              </a:pathLst>
            </a:custGeom>
            <a:noFill/>
            <a:ln w="19050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3343" y="2610"/>
              <a:ext cx="46" cy="46"/>
            </a:xfrm>
            <a:prstGeom prst="ellipse">
              <a:avLst/>
            </a:prstGeom>
            <a:solidFill>
              <a:srgbClr val="FFFFFF"/>
            </a:solidFill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343" y="2610"/>
              <a:ext cx="46" cy="46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476" y="2548"/>
              <a:ext cx="46" cy="47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4476" y="2548"/>
              <a:ext cx="46" cy="47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5162" y="3104"/>
              <a:ext cx="47" cy="46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5162" y="3104"/>
              <a:ext cx="47" cy="46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5317" y="3698"/>
              <a:ext cx="46" cy="46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5317" y="3698"/>
              <a:ext cx="46" cy="46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4771344" y="273046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455020" y="291666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740773" y="361231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143326" y="480468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699440" y="3173867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407542" y="4779758"/>
            <a:ext cx="84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tion is a linear opera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+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’ =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means that the derivative of the basis i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ough to know the derivative of an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done with matrice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vial in monomial basi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get lower-order polynomia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ngent to the curv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an be defined a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tangent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/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ǁ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ǁ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rovides us with one orientation for swept surfaces later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38</a:t>
            </a:fld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4214818"/>
            <a:ext cx="3357586" cy="1975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平面曲线的切线和法线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2676293"/>
            <a:ext cx="3513138" cy="3478367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切线的构造：割线一端沿着曲线滑动至与另一端重合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法线的构造：切线的垂线方向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4449336" y="1690689"/>
            <a:ext cx="3972058" cy="4286365"/>
            <a:chOff x="1234" y="1098"/>
            <a:chExt cx="1883" cy="2032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990" y="1999"/>
              <a:ext cx="831" cy="368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990" y="1999"/>
              <a:ext cx="856" cy="305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990" y="1999"/>
              <a:ext cx="876" cy="242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990" y="1999"/>
              <a:ext cx="890" cy="180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1990" y="1999"/>
              <a:ext cx="900" cy="119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990" y="1999"/>
              <a:ext cx="906" cy="60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990" y="1999"/>
              <a:ext cx="908" cy="1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1990" y="1942"/>
              <a:ext cx="907" cy="57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1234" y="1902"/>
              <a:ext cx="1883" cy="1228"/>
            </a:xfrm>
            <a:custGeom>
              <a:avLst/>
              <a:gdLst>
                <a:gd name="T0" fmla="*/ 7311 w 7311"/>
                <a:gd name="T1" fmla="*/ 4763 h 4763"/>
                <a:gd name="T2" fmla="*/ 4262 w 7311"/>
                <a:gd name="T3" fmla="*/ 485 h 4763"/>
                <a:gd name="T4" fmla="*/ 0 w 7311"/>
                <a:gd name="T5" fmla="*/ 2595 h 4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311" h="4763">
                  <a:moveTo>
                    <a:pt x="7311" y="4763"/>
                  </a:moveTo>
                  <a:cubicBezTo>
                    <a:pt x="7114" y="2678"/>
                    <a:pt x="5896" y="969"/>
                    <a:pt x="4262" y="485"/>
                  </a:cubicBezTo>
                  <a:cubicBezTo>
                    <a:pt x="2628" y="0"/>
                    <a:pt x="925" y="843"/>
                    <a:pt x="0" y="2595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1990" y="1960"/>
              <a:ext cx="831" cy="407"/>
            </a:xfrm>
            <a:custGeom>
              <a:avLst/>
              <a:gdLst>
                <a:gd name="T0" fmla="*/ 3224 w 3224"/>
                <a:gd name="T1" fmla="*/ 1580 h 1580"/>
                <a:gd name="T2" fmla="*/ 0 w 3224"/>
                <a:gd name="T3" fmla="*/ 151 h 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24" h="1580">
                  <a:moveTo>
                    <a:pt x="3224" y="1580"/>
                  </a:moveTo>
                  <a:cubicBezTo>
                    <a:pt x="2374" y="524"/>
                    <a:pt x="1191" y="0"/>
                    <a:pt x="0" y="151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1990" y="1885"/>
              <a:ext cx="901" cy="114"/>
            </a:xfrm>
            <a:prstGeom prst="line">
              <a:avLst/>
            </a:prstGeom>
            <a:noFill/>
            <a:ln w="20638" cap="rnd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 flipV="1">
              <a:off x="1876" y="1098"/>
              <a:ext cx="114" cy="901"/>
            </a:xfrm>
            <a:prstGeom prst="line">
              <a:avLst/>
            </a:prstGeom>
            <a:noFill/>
            <a:ln w="20638" cap="rnd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1974" y="1984"/>
              <a:ext cx="31" cy="31"/>
            </a:xfrm>
            <a:prstGeom prst="ellipse">
              <a:avLst/>
            </a:prstGeom>
            <a:solidFill>
              <a:srgbClr val="FFFFFF"/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1974" y="198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2805" y="2352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2805" y="2352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2805" y="2352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2805" y="2352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2707" y="2244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2707" y="224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2604" y="2158"/>
              <a:ext cx="31" cy="30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2604" y="2158"/>
              <a:ext cx="31" cy="30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2500" y="2090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2500" y="2090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2395" y="2039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2395" y="2039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290" y="2004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290" y="200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2184" y="1984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2184" y="198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2079" y="1977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2079" y="1977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1974" y="1984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1974" y="198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152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仿射变换及其性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下面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点之间的映射称为仿射变换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Cambria Math" panose="020405030504060302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∥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仿射变换有如下性质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不变性质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Cambria Math" panose="020405030504060302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∥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比不变性质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||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|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||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377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曲线的曲率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218771"/>
            <a:ext cx="7886700" cy="958192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曲率的本质：沿着曲线移动单位长度，切线方向的变化量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744118" y="4317071"/>
          <a:ext cx="16557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4118" y="4317071"/>
                        <a:ext cx="165576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741488" y="1816100"/>
            <a:ext cx="4719637" cy="3128963"/>
            <a:chOff x="1097" y="1144"/>
            <a:chExt cx="2973" cy="1971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097" y="1213"/>
              <a:ext cx="2918" cy="1902"/>
            </a:xfrm>
            <a:custGeom>
              <a:avLst/>
              <a:gdLst>
                <a:gd name="T0" fmla="*/ 7311 w 7311"/>
                <a:gd name="T1" fmla="*/ 4763 h 4763"/>
                <a:gd name="T2" fmla="*/ 4262 w 7311"/>
                <a:gd name="T3" fmla="*/ 485 h 4763"/>
                <a:gd name="T4" fmla="*/ 0 w 7311"/>
                <a:gd name="T5" fmla="*/ 2595 h 4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311" h="4763">
                  <a:moveTo>
                    <a:pt x="7311" y="4763"/>
                  </a:moveTo>
                  <a:cubicBezTo>
                    <a:pt x="7114" y="2678"/>
                    <a:pt x="5896" y="969"/>
                    <a:pt x="4262" y="485"/>
                  </a:cubicBezTo>
                  <a:cubicBezTo>
                    <a:pt x="2628" y="0"/>
                    <a:pt x="925" y="843"/>
                    <a:pt x="0" y="2595"/>
                  </a:cubicBez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2269" y="1302"/>
              <a:ext cx="1286" cy="631"/>
            </a:xfrm>
            <a:custGeom>
              <a:avLst/>
              <a:gdLst>
                <a:gd name="T0" fmla="*/ 3224 w 3224"/>
                <a:gd name="T1" fmla="*/ 1580 h 1580"/>
                <a:gd name="T2" fmla="*/ 0 w 3224"/>
                <a:gd name="T3" fmla="*/ 151 h 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24" h="1580">
                  <a:moveTo>
                    <a:pt x="3224" y="1580"/>
                  </a:moveTo>
                  <a:cubicBezTo>
                    <a:pt x="2374" y="524"/>
                    <a:pt x="1191" y="0"/>
                    <a:pt x="0" y="151"/>
                  </a:cubicBezTo>
                </a:path>
              </a:pathLst>
            </a:custGeom>
            <a:solidFill>
              <a:schemeClr val="bg1"/>
            </a:solidFill>
            <a:ln w="19050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3020" y="1230"/>
              <a:ext cx="310" cy="271"/>
            </a:xfrm>
            <a:custGeom>
              <a:avLst/>
              <a:gdLst>
                <a:gd name="T0" fmla="*/ 470 w 777"/>
                <a:gd name="T1" fmla="*/ 679 h 679"/>
                <a:gd name="T2" fmla="*/ 744 w 777"/>
                <a:gd name="T3" fmla="*/ 0 h 679"/>
                <a:gd name="T4" fmla="*/ 0 w 777"/>
                <a:gd name="T5" fmla="*/ 94 h 679"/>
                <a:gd name="T6" fmla="*/ 470 w 777"/>
                <a:gd name="T7" fmla="*/ 679 h 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77" h="679">
                  <a:moveTo>
                    <a:pt x="470" y="679"/>
                  </a:moveTo>
                  <a:cubicBezTo>
                    <a:pt x="673" y="515"/>
                    <a:pt x="777" y="258"/>
                    <a:pt x="744" y="0"/>
                  </a:cubicBezTo>
                  <a:lnTo>
                    <a:pt x="0" y="94"/>
                  </a:lnTo>
                  <a:lnTo>
                    <a:pt x="470" y="679"/>
                  </a:lnTo>
                  <a:close/>
                </a:path>
              </a:pathLst>
            </a:custGeom>
            <a:solidFill>
              <a:srgbClr val="7F7F7F"/>
            </a:solidFill>
            <a:ln w="19050" cap="rnd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3020" y="1230"/>
              <a:ext cx="310" cy="271"/>
            </a:xfrm>
            <a:custGeom>
              <a:avLst/>
              <a:gdLst>
                <a:gd name="T0" fmla="*/ 470 w 777"/>
                <a:gd name="T1" fmla="*/ 679 h 679"/>
                <a:gd name="T2" fmla="*/ 744 w 777"/>
                <a:gd name="T3" fmla="*/ 0 h 679"/>
                <a:gd name="T4" fmla="*/ 0 w 777"/>
                <a:gd name="T5" fmla="*/ 94 h 679"/>
                <a:gd name="T6" fmla="*/ 470 w 777"/>
                <a:gd name="T7" fmla="*/ 679 h 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77" h="679">
                  <a:moveTo>
                    <a:pt x="470" y="679"/>
                  </a:moveTo>
                  <a:cubicBezTo>
                    <a:pt x="673" y="515"/>
                    <a:pt x="777" y="258"/>
                    <a:pt x="744" y="0"/>
                  </a:cubicBezTo>
                  <a:lnTo>
                    <a:pt x="0" y="94"/>
                  </a:lnTo>
                  <a:lnTo>
                    <a:pt x="470" y="67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269" y="1144"/>
              <a:ext cx="1725" cy="219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020" y="1267"/>
              <a:ext cx="1050" cy="130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245" y="1339"/>
              <a:ext cx="48" cy="47"/>
            </a:xfrm>
            <a:prstGeom prst="ellipse">
              <a:avLst/>
            </a:prstGeom>
            <a:solidFill>
              <a:srgbClr val="FFFFFF"/>
            </a:solidFill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3531" y="1909"/>
              <a:ext cx="48" cy="48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5155557" y="1925638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δθ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299082" y="2194276"/>
            <a:ext cx="490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δs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47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a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 of unit tangent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(t)=T’(t)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itud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ǁ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ǁ is constant for a circle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 for a straight lin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ways orthogonal to tangent, i.e.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1</a:t>
            </a:fld>
            <a:endParaRPr lang="zh-CN" alt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7750" y="3821715"/>
            <a:ext cx="1500198" cy="34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4277003"/>
            <a:ext cx="8753505" cy="1938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3929066"/>
            <a:ext cx="6500830" cy="2631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 Interpret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is zero for a line, constant for circle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constant? 1/r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ǁ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ǁ is the radius of the circle that touches P(t) at t and has the same curvature as the curv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 Norma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 Norm: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/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ǁ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ǁ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3</a:t>
            </a:fld>
            <a:endParaRPr lang="zh-CN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2382" y="2357430"/>
            <a:ext cx="8891618" cy="191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曲线曲率的法向量解释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040351"/>
            <a:ext cx="7886700" cy="1136612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把曲线每点的单位法向量初始端移到同一个位置，当点移动单位长度时，法向量末端划过的弧长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439103" y="4138651"/>
          <a:ext cx="16557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9103" y="4138651"/>
                        <a:ext cx="165576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49"/>
          <p:cNvGrpSpPr>
            <a:grpSpLocks noChangeAspect="1"/>
          </p:cNvGrpSpPr>
          <p:nvPr/>
        </p:nvGrpSpPr>
        <p:grpSpPr bwMode="auto">
          <a:xfrm>
            <a:off x="1165225" y="1749425"/>
            <a:ext cx="3595688" cy="3189287"/>
            <a:chOff x="734" y="1102"/>
            <a:chExt cx="2265" cy="2009"/>
          </a:xfrm>
        </p:grpSpPr>
        <p:sp>
          <p:nvSpPr>
            <p:cNvPr id="63" name="Line 51"/>
            <p:cNvSpPr>
              <a:spLocks noChangeShapeType="1"/>
            </p:cNvSpPr>
            <p:nvPr/>
          </p:nvSpPr>
          <p:spPr bwMode="auto">
            <a:xfrm flipV="1">
              <a:off x="2638" y="1724"/>
              <a:ext cx="361" cy="29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 flipV="1">
              <a:off x="2520" y="1552"/>
              <a:ext cx="322" cy="33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 flipV="1">
              <a:off x="2397" y="1410"/>
              <a:ext cx="277" cy="372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 flipV="1">
              <a:off x="2272" y="1297"/>
              <a:ext cx="227" cy="40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 flipV="1">
              <a:off x="2146" y="1210"/>
              <a:ext cx="174" cy="43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8" name="Line 56"/>
            <p:cNvSpPr>
              <a:spLocks noChangeShapeType="1"/>
            </p:cNvSpPr>
            <p:nvPr/>
          </p:nvSpPr>
          <p:spPr bwMode="auto">
            <a:xfrm flipV="1">
              <a:off x="2020" y="1150"/>
              <a:ext cx="117" cy="44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9" name="Line 57"/>
            <p:cNvSpPr>
              <a:spLocks noChangeShapeType="1"/>
            </p:cNvSpPr>
            <p:nvPr/>
          </p:nvSpPr>
          <p:spPr bwMode="auto">
            <a:xfrm flipV="1">
              <a:off x="1893" y="1114"/>
              <a:ext cx="60" cy="46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0" name="Line 58"/>
            <p:cNvSpPr>
              <a:spLocks noChangeShapeType="1"/>
            </p:cNvSpPr>
            <p:nvPr/>
          </p:nvSpPr>
          <p:spPr bwMode="auto">
            <a:xfrm flipV="1">
              <a:off x="1767" y="1102"/>
              <a:ext cx="1" cy="46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1" name="Line 59"/>
            <p:cNvSpPr>
              <a:spLocks noChangeShapeType="1"/>
            </p:cNvSpPr>
            <p:nvPr/>
          </p:nvSpPr>
          <p:spPr bwMode="auto">
            <a:xfrm flipH="1" flipV="1">
              <a:off x="1583" y="1114"/>
              <a:ext cx="58" cy="46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2" name="Line 60"/>
            <p:cNvSpPr>
              <a:spLocks noChangeShapeType="1"/>
            </p:cNvSpPr>
            <p:nvPr/>
          </p:nvSpPr>
          <p:spPr bwMode="auto">
            <a:xfrm flipV="1">
              <a:off x="1766" y="2821"/>
              <a:ext cx="362" cy="29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3" name="Line 61"/>
            <p:cNvSpPr>
              <a:spLocks noChangeShapeType="1"/>
            </p:cNvSpPr>
            <p:nvPr/>
          </p:nvSpPr>
          <p:spPr bwMode="auto">
            <a:xfrm flipV="1">
              <a:off x="1766" y="2777"/>
              <a:ext cx="322" cy="33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4" name="Line 62"/>
            <p:cNvSpPr>
              <a:spLocks noChangeShapeType="1"/>
            </p:cNvSpPr>
            <p:nvPr/>
          </p:nvSpPr>
          <p:spPr bwMode="auto">
            <a:xfrm flipV="1">
              <a:off x="1766" y="2739"/>
              <a:ext cx="277" cy="372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5" name="Line 63"/>
            <p:cNvSpPr>
              <a:spLocks noChangeShapeType="1"/>
            </p:cNvSpPr>
            <p:nvPr/>
          </p:nvSpPr>
          <p:spPr bwMode="auto">
            <a:xfrm flipV="1">
              <a:off x="1766" y="2707"/>
              <a:ext cx="227" cy="40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6" name="Line 64"/>
            <p:cNvSpPr>
              <a:spLocks noChangeShapeType="1"/>
            </p:cNvSpPr>
            <p:nvPr/>
          </p:nvSpPr>
          <p:spPr bwMode="auto">
            <a:xfrm flipV="1">
              <a:off x="1766" y="2681"/>
              <a:ext cx="174" cy="43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7" name="Line 65"/>
            <p:cNvSpPr>
              <a:spLocks noChangeShapeType="1"/>
            </p:cNvSpPr>
            <p:nvPr/>
          </p:nvSpPr>
          <p:spPr bwMode="auto">
            <a:xfrm flipV="1">
              <a:off x="1766" y="2663"/>
              <a:ext cx="118" cy="44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8" name="Line 66"/>
            <p:cNvSpPr>
              <a:spLocks noChangeShapeType="1"/>
            </p:cNvSpPr>
            <p:nvPr/>
          </p:nvSpPr>
          <p:spPr bwMode="auto">
            <a:xfrm flipV="1">
              <a:off x="1766" y="2652"/>
              <a:ext cx="60" cy="4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9" name="Line 67"/>
            <p:cNvSpPr>
              <a:spLocks noChangeShapeType="1"/>
            </p:cNvSpPr>
            <p:nvPr/>
          </p:nvSpPr>
          <p:spPr bwMode="auto">
            <a:xfrm flipV="1">
              <a:off x="1766" y="2648"/>
              <a:ext cx="1" cy="463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0" name="Line 68"/>
            <p:cNvSpPr>
              <a:spLocks noChangeShapeType="1"/>
            </p:cNvSpPr>
            <p:nvPr/>
          </p:nvSpPr>
          <p:spPr bwMode="auto">
            <a:xfrm flipH="1" flipV="1">
              <a:off x="1708" y="2651"/>
              <a:ext cx="58" cy="46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1" name="Freeform 69"/>
            <p:cNvSpPr>
              <a:spLocks/>
            </p:cNvSpPr>
            <p:nvPr/>
          </p:nvSpPr>
          <p:spPr bwMode="auto">
            <a:xfrm>
              <a:off x="734" y="1458"/>
              <a:ext cx="2261" cy="1472"/>
            </a:xfrm>
            <a:custGeom>
              <a:avLst/>
              <a:gdLst>
                <a:gd name="T0" fmla="*/ 7311 w 7311"/>
                <a:gd name="T1" fmla="*/ 4763 h 4763"/>
                <a:gd name="T2" fmla="*/ 4262 w 7311"/>
                <a:gd name="T3" fmla="*/ 485 h 4763"/>
                <a:gd name="T4" fmla="*/ 0 w 7311"/>
                <a:gd name="T5" fmla="*/ 2595 h 4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311" h="4763">
                  <a:moveTo>
                    <a:pt x="7311" y="4763"/>
                  </a:moveTo>
                  <a:cubicBezTo>
                    <a:pt x="7114" y="2678"/>
                    <a:pt x="5896" y="969"/>
                    <a:pt x="4262" y="485"/>
                  </a:cubicBezTo>
                  <a:cubicBezTo>
                    <a:pt x="2628" y="0"/>
                    <a:pt x="925" y="843"/>
                    <a:pt x="0" y="2595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2" name="Freeform 70"/>
            <p:cNvSpPr>
              <a:spLocks/>
            </p:cNvSpPr>
            <p:nvPr/>
          </p:nvSpPr>
          <p:spPr bwMode="auto">
            <a:xfrm>
              <a:off x="1641" y="1527"/>
              <a:ext cx="997" cy="488"/>
            </a:xfrm>
            <a:custGeom>
              <a:avLst/>
              <a:gdLst>
                <a:gd name="T0" fmla="*/ 3224 w 3224"/>
                <a:gd name="T1" fmla="*/ 1580 h 1580"/>
                <a:gd name="T2" fmla="*/ 0 w 3224"/>
                <a:gd name="T3" fmla="*/ 151 h 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24" h="1580">
                  <a:moveTo>
                    <a:pt x="3224" y="1580"/>
                  </a:moveTo>
                  <a:cubicBezTo>
                    <a:pt x="2374" y="524"/>
                    <a:pt x="1191" y="0"/>
                    <a:pt x="0" y="151"/>
                  </a:cubicBezTo>
                </a:path>
              </a:pathLst>
            </a:custGeom>
            <a:solidFill>
              <a:srgbClr val="FFFFFF"/>
            </a:solidFill>
            <a:ln w="142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3" name="Freeform 71"/>
            <p:cNvSpPr>
              <a:spLocks/>
            </p:cNvSpPr>
            <p:nvPr/>
          </p:nvSpPr>
          <p:spPr bwMode="auto">
            <a:xfrm>
              <a:off x="1708" y="2631"/>
              <a:ext cx="420" cy="190"/>
            </a:xfrm>
            <a:custGeom>
              <a:avLst/>
              <a:gdLst>
                <a:gd name="T0" fmla="*/ 1357 w 1357"/>
                <a:gd name="T1" fmla="*/ 613 h 613"/>
                <a:gd name="T2" fmla="*/ 0 w 1357"/>
                <a:gd name="T3" fmla="*/ 65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7" h="613">
                  <a:moveTo>
                    <a:pt x="1357" y="613"/>
                  </a:moveTo>
                  <a:cubicBezTo>
                    <a:pt x="1030" y="207"/>
                    <a:pt x="517" y="0"/>
                    <a:pt x="0" y="65"/>
                  </a:cubicBezTo>
                </a:path>
              </a:pathLst>
            </a:custGeom>
            <a:noFill/>
            <a:ln w="14288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4" name="Oval 72"/>
            <p:cNvSpPr>
              <a:spLocks noChangeArrowheads="1"/>
            </p:cNvSpPr>
            <p:nvPr/>
          </p:nvSpPr>
          <p:spPr bwMode="auto">
            <a:xfrm>
              <a:off x="1623" y="1555"/>
              <a:ext cx="37" cy="37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5" name="Oval 73"/>
            <p:cNvSpPr>
              <a:spLocks noChangeArrowheads="1"/>
            </p:cNvSpPr>
            <p:nvPr/>
          </p:nvSpPr>
          <p:spPr bwMode="auto">
            <a:xfrm>
              <a:off x="1623" y="1555"/>
              <a:ext cx="37" cy="3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6" name="Oval 74"/>
            <p:cNvSpPr>
              <a:spLocks noChangeArrowheads="1"/>
            </p:cNvSpPr>
            <p:nvPr/>
          </p:nvSpPr>
          <p:spPr bwMode="auto">
            <a:xfrm>
              <a:off x="2620" y="1997"/>
              <a:ext cx="37" cy="37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7" name="Oval 75"/>
            <p:cNvSpPr>
              <a:spLocks noChangeArrowheads="1"/>
            </p:cNvSpPr>
            <p:nvPr/>
          </p:nvSpPr>
          <p:spPr bwMode="auto">
            <a:xfrm>
              <a:off x="2620" y="1997"/>
              <a:ext cx="37" cy="3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88" name="文本框 87"/>
          <p:cNvSpPr txBox="1"/>
          <p:nvPr/>
        </p:nvSpPr>
        <p:spPr>
          <a:xfrm>
            <a:off x="2875584" y="3762702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δθ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3108665" y="2488922"/>
            <a:ext cx="490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δs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08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s of Continu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5757874" cy="4525963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ontinuous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am can be a sharp kink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geometric continuity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Tangents point to the same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 at the seam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arametric continuit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ents are the same at the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m, implies G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urvature continuit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ents and their derivatives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same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5</a:t>
            </a:fld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32" y="1857363"/>
            <a:ext cx="2714644" cy="412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s of Continu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geometric continuity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ents point to the sam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 at the seam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enough for modeling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 as set of poin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arametric continuity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ents are the same at th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m, implies G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ten necessary for anima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 as a mapp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6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32" y="2500306"/>
            <a:ext cx="2861777" cy="2633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ng Cubi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can we guarantee 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inuity?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can we guarantee G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inuity?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can we guarantee 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inuity?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bove gets difficul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7</a:t>
            </a:fld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1571612"/>
            <a:ext cx="5357850" cy="2133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ng Cubi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4400552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is this curve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inuous?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inuous?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inuous?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’s the relationship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# of control points,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# of cubi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curv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8</a:t>
            </a:fld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76" y="1571612"/>
            <a:ext cx="4073486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division of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split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 into two in th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dle, using two new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s?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uld be useful for adding detail, as a single cubic doesn’t get you very far, and higher-order curves are nasty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49</a:t>
            </a:fld>
            <a:endParaRPr lang="zh-CN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4071942"/>
            <a:ext cx="40862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仿射变换的本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505093"/>
            <a:ext cx="7886700" cy="1671870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统一的形变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加整体的平移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玻璃板上的图案被平行光束投影到另一平面上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平行四边形 3"/>
          <p:cNvSpPr/>
          <p:nvPr/>
        </p:nvSpPr>
        <p:spPr>
          <a:xfrm>
            <a:off x="3345365" y="3501484"/>
            <a:ext cx="3245006" cy="880946"/>
          </a:xfrm>
          <a:prstGeom prst="parallelogram">
            <a:avLst>
              <a:gd name="adj" fmla="val 12954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3345366" y="2652597"/>
            <a:ext cx="596386" cy="17298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4482790" y="1790700"/>
            <a:ext cx="597210" cy="1727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3947154" y="1786870"/>
            <a:ext cx="1137424" cy="8657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等腰三角形 12"/>
          <p:cNvSpPr/>
          <p:nvPr/>
        </p:nvSpPr>
        <p:spPr>
          <a:xfrm>
            <a:off x="4168465" y="3749598"/>
            <a:ext cx="936703" cy="401444"/>
          </a:xfrm>
          <a:prstGeom prst="triangle">
            <a:avLst>
              <a:gd name="adj" fmla="val 100000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3791415" y="2881313"/>
            <a:ext cx="311479" cy="8431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100995" y="2883985"/>
            <a:ext cx="376393" cy="9060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3791415" y="2974589"/>
            <a:ext cx="685973" cy="7499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791415" y="3724507"/>
            <a:ext cx="361064" cy="4321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endCxn id="13" idx="3"/>
          </p:cNvCxnSpPr>
          <p:nvPr/>
        </p:nvCxnSpPr>
        <p:spPr>
          <a:xfrm>
            <a:off x="4106091" y="2882590"/>
            <a:ext cx="999077" cy="126845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endCxn id="13" idx="0"/>
          </p:cNvCxnSpPr>
          <p:nvPr/>
        </p:nvCxnSpPr>
        <p:spPr>
          <a:xfrm>
            <a:off x="4479478" y="2977377"/>
            <a:ext cx="625690" cy="77222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147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division of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split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 into two in the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dle, using two new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ves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ing curves are again a cubic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hy? A cubic in t is also a cubic in 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it must b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presentab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the Bernstein basis. So yes, we can!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0</a:t>
            </a:fld>
            <a:endParaRPr lang="zh-CN" altLang="en-US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4221088"/>
            <a:ext cx="7572428" cy="226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stelj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stru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middle point of each of the 3 segment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 the two segments joining them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middle of those two new segment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in them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middle point P’’’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1</a:t>
            </a:fld>
            <a:endParaRPr lang="zh-CN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4143380"/>
            <a:ext cx="42100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 of Split in Middl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58204" cy="4525963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wo new curves are defined by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’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’’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P’’’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’’’, P’’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’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gether they exactly replicate the original curve! Originally 4 control points, now 7 (more control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2</a:t>
            </a:fld>
            <a:endParaRPr lang="zh-CN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3174" y="4286256"/>
            <a:ext cx="4286280" cy="2094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stelj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stru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329642" cy="45259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ually works to construct a point at an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t just 0.5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 subdivide the segments with ratio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–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53</a:t>
            </a:fld>
            <a:endParaRPr lang="zh-CN" alt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3211976"/>
            <a:ext cx="4514844" cy="3145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基函数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505200"/>
                <a:ext cx="7886700" cy="2671762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基函数构造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区间示性函数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~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𝑜𝑟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𝑜𝑟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505200"/>
                <a:ext cx="7886700" cy="2671762"/>
              </a:xfrm>
              <a:blipFill>
                <a:blip r:embed="rId2"/>
                <a:stretch>
                  <a:fillRect l="-1391" t="-29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8"/>
          <p:cNvGrpSpPr>
            <a:grpSpLocks noChangeAspect="1"/>
          </p:cNvGrpSpPr>
          <p:nvPr/>
        </p:nvGrpSpPr>
        <p:grpSpPr bwMode="auto">
          <a:xfrm>
            <a:off x="2594769" y="1690689"/>
            <a:ext cx="3914775" cy="1384300"/>
            <a:chOff x="1648" y="1246"/>
            <a:chExt cx="2466" cy="872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648" y="2094"/>
              <a:ext cx="82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71" y="1271"/>
              <a:ext cx="821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292" y="2094"/>
              <a:ext cx="82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446" y="2069"/>
              <a:ext cx="49" cy="49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2446" y="2069"/>
              <a:ext cx="49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2446" y="1246"/>
              <a:ext cx="49" cy="50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2446" y="1246"/>
              <a:ext cx="49" cy="50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3268" y="1246"/>
              <a:ext cx="49" cy="50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3268" y="1246"/>
              <a:ext cx="49" cy="50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3268" y="2069"/>
              <a:ext cx="49" cy="49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3268" y="2069"/>
              <a:ext cx="49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2446" y="1658"/>
              <a:ext cx="49" cy="49"/>
            </a:xfrm>
            <a:prstGeom prst="ellipse">
              <a:avLst/>
            </a:prstGeom>
            <a:solidFill>
              <a:srgbClr val="000000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2446" y="1658"/>
              <a:ext cx="49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3268" y="1658"/>
              <a:ext cx="49" cy="49"/>
            </a:xfrm>
            <a:prstGeom prst="ellipse">
              <a:avLst/>
            </a:prstGeom>
            <a:solidFill>
              <a:srgbClr val="000000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3268" y="1658"/>
              <a:ext cx="49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25" name="文本框 24"/>
          <p:cNvSpPr txBox="1"/>
          <p:nvPr/>
        </p:nvSpPr>
        <p:spPr>
          <a:xfrm>
            <a:off x="3745444" y="2981979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984707" y="2981979"/>
            <a:ext cx="7505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+ 1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70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基函数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025589"/>
                <a:ext cx="7886700" cy="2151373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基函数的构造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绝对值函数的组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1~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025589"/>
                <a:ext cx="7886700" cy="2151373"/>
              </a:xfrm>
              <a:blipFill>
                <a:blip r:embed="rId2"/>
                <a:stretch>
                  <a:fillRect l="-1391" t="-3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18"/>
          <p:cNvGrpSpPr>
            <a:grpSpLocks noChangeAspect="1"/>
          </p:cNvGrpSpPr>
          <p:nvPr/>
        </p:nvGrpSpPr>
        <p:grpSpPr bwMode="auto">
          <a:xfrm>
            <a:off x="1101724" y="1928385"/>
            <a:ext cx="6302375" cy="1504950"/>
            <a:chOff x="752" y="1365"/>
            <a:chExt cx="3970" cy="948"/>
          </a:xfrm>
        </p:grpSpPr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V="1">
              <a:off x="2014" y="1365"/>
              <a:ext cx="840" cy="843"/>
            </a:xfrm>
            <a:prstGeom prst="line">
              <a:avLst/>
            </a:pr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2854" y="1365"/>
              <a:ext cx="842" cy="843"/>
            </a:xfrm>
            <a:prstGeom prst="line">
              <a:avLst/>
            </a:pr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752" y="2208"/>
              <a:ext cx="3970" cy="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>
              <a:off x="1172" y="2208"/>
              <a:ext cx="842" cy="0"/>
            </a:xfrm>
            <a:prstGeom prst="line">
              <a:avLst/>
            </a:pr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Line 25"/>
            <p:cNvSpPr>
              <a:spLocks noChangeShapeType="1"/>
            </p:cNvSpPr>
            <p:nvPr/>
          </p:nvSpPr>
          <p:spPr bwMode="auto">
            <a:xfrm>
              <a:off x="3696" y="2208"/>
              <a:ext cx="841" cy="0"/>
            </a:xfrm>
            <a:prstGeom prst="line">
              <a:avLst/>
            </a:pr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>
              <a:off x="2014" y="2102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2854" y="2102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Line 28"/>
            <p:cNvSpPr>
              <a:spLocks noChangeShapeType="1"/>
            </p:cNvSpPr>
            <p:nvPr/>
          </p:nvSpPr>
          <p:spPr bwMode="auto">
            <a:xfrm>
              <a:off x="3696" y="2102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2854" y="1365"/>
              <a:ext cx="0" cy="84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4252911" y="3320099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916237" y="3335504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–1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471787" y="3320099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+1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935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基函数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102100"/>
                <a:ext cx="7886700" cy="2074862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递归法则：每个基函数由两个次数比它低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的基函数加权组合得到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~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~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1~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102100"/>
                <a:ext cx="7886700" cy="2074862"/>
              </a:xfrm>
              <a:blipFill>
                <a:blip r:embed="rId2"/>
                <a:stretch>
                  <a:fillRect l="-1391" t="-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1508919" y="2186948"/>
            <a:ext cx="6302375" cy="1171575"/>
            <a:chOff x="896" y="1394"/>
            <a:chExt cx="3970" cy="738"/>
          </a:xfrm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198" y="1394"/>
              <a:ext cx="2523" cy="633"/>
            </a:xfrm>
            <a:custGeom>
              <a:avLst/>
              <a:gdLst>
                <a:gd name="T0" fmla="*/ 46 w 3000"/>
                <a:gd name="T1" fmla="*/ 748 h 750"/>
                <a:gd name="T2" fmla="*/ 117 w 3000"/>
                <a:gd name="T3" fmla="*/ 743 h 750"/>
                <a:gd name="T4" fmla="*/ 187 w 3000"/>
                <a:gd name="T5" fmla="*/ 732 h 750"/>
                <a:gd name="T6" fmla="*/ 257 w 3000"/>
                <a:gd name="T7" fmla="*/ 716 h 750"/>
                <a:gd name="T8" fmla="*/ 328 w 3000"/>
                <a:gd name="T9" fmla="*/ 696 h 750"/>
                <a:gd name="T10" fmla="*/ 398 w 3000"/>
                <a:gd name="T11" fmla="*/ 670 h 750"/>
                <a:gd name="T12" fmla="*/ 468 w 3000"/>
                <a:gd name="T13" fmla="*/ 640 h 750"/>
                <a:gd name="T14" fmla="*/ 539 w 3000"/>
                <a:gd name="T15" fmla="*/ 604 h 750"/>
                <a:gd name="T16" fmla="*/ 609 w 3000"/>
                <a:gd name="T17" fmla="*/ 564 h 750"/>
                <a:gd name="T18" fmla="*/ 679 w 3000"/>
                <a:gd name="T19" fmla="*/ 519 h 750"/>
                <a:gd name="T20" fmla="*/ 750 w 3000"/>
                <a:gd name="T21" fmla="*/ 468 h 750"/>
                <a:gd name="T22" fmla="*/ 820 w 3000"/>
                <a:gd name="T23" fmla="*/ 413 h 750"/>
                <a:gd name="T24" fmla="*/ 890 w 3000"/>
                <a:gd name="T25" fmla="*/ 353 h 750"/>
                <a:gd name="T26" fmla="*/ 960 w 3000"/>
                <a:gd name="T27" fmla="*/ 288 h 750"/>
                <a:gd name="T28" fmla="*/ 1031 w 3000"/>
                <a:gd name="T29" fmla="*/ 219 h 750"/>
                <a:gd name="T30" fmla="*/ 1101 w 3000"/>
                <a:gd name="T31" fmla="*/ 158 h 750"/>
                <a:gd name="T32" fmla="*/ 1171 w 3000"/>
                <a:gd name="T33" fmla="*/ 107 h 750"/>
                <a:gd name="T34" fmla="*/ 1242 w 3000"/>
                <a:gd name="T35" fmla="*/ 66 h 750"/>
                <a:gd name="T36" fmla="*/ 1312 w 3000"/>
                <a:gd name="T37" fmla="*/ 35 h 750"/>
                <a:gd name="T38" fmla="*/ 1382 w 3000"/>
                <a:gd name="T39" fmla="*/ 13 h 750"/>
                <a:gd name="T40" fmla="*/ 1453 w 3000"/>
                <a:gd name="T41" fmla="*/ 2 h 750"/>
                <a:gd name="T42" fmla="*/ 1523 w 3000"/>
                <a:gd name="T43" fmla="*/ 0 h 750"/>
                <a:gd name="T44" fmla="*/ 1593 w 3000"/>
                <a:gd name="T45" fmla="*/ 8 h 750"/>
                <a:gd name="T46" fmla="*/ 1664 w 3000"/>
                <a:gd name="T47" fmla="*/ 26 h 750"/>
                <a:gd name="T48" fmla="*/ 1734 w 3000"/>
                <a:gd name="T49" fmla="*/ 54 h 750"/>
                <a:gd name="T50" fmla="*/ 1804 w 3000"/>
                <a:gd name="T51" fmla="*/ 92 h 750"/>
                <a:gd name="T52" fmla="*/ 1875 w 3000"/>
                <a:gd name="T53" fmla="*/ 140 h 750"/>
                <a:gd name="T54" fmla="*/ 1945 w 3000"/>
                <a:gd name="T55" fmla="*/ 198 h 750"/>
                <a:gd name="T56" fmla="*/ 2015 w 3000"/>
                <a:gd name="T57" fmla="*/ 265 h 750"/>
                <a:gd name="T58" fmla="*/ 2085 w 3000"/>
                <a:gd name="T59" fmla="*/ 332 h 750"/>
                <a:gd name="T60" fmla="*/ 2156 w 3000"/>
                <a:gd name="T61" fmla="*/ 394 h 750"/>
                <a:gd name="T62" fmla="*/ 2226 w 3000"/>
                <a:gd name="T63" fmla="*/ 450 h 750"/>
                <a:gd name="T64" fmla="*/ 2296 w 3000"/>
                <a:gd name="T65" fmla="*/ 502 h 750"/>
                <a:gd name="T66" fmla="*/ 2367 w 3000"/>
                <a:gd name="T67" fmla="*/ 549 h 750"/>
                <a:gd name="T68" fmla="*/ 2437 w 3000"/>
                <a:gd name="T69" fmla="*/ 591 h 750"/>
                <a:gd name="T70" fmla="*/ 2507 w 3000"/>
                <a:gd name="T71" fmla="*/ 628 h 750"/>
                <a:gd name="T72" fmla="*/ 2578 w 3000"/>
                <a:gd name="T73" fmla="*/ 661 h 750"/>
                <a:gd name="T74" fmla="*/ 2648 w 3000"/>
                <a:gd name="T75" fmla="*/ 688 h 750"/>
                <a:gd name="T76" fmla="*/ 2718 w 3000"/>
                <a:gd name="T77" fmla="*/ 710 h 750"/>
                <a:gd name="T78" fmla="*/ 2789 w 3000"/>
                <a:gd name="T79" fmla="*/ 727 h 750"/>
                <a:gd name="T80" fmla="*/ 2859 w 3000"/>
                <a:gd name="T81" fmla="*/ 740 h 750"/>
                <a:gd name="T82" fmla="*/ 2929 w 3000"/>
                <a:gd name="T83" fmla="*/ 747 h 750"/>
                <a:gd name="T84" fmla="*/ 3000 w 3000"/>
                <a:gd name="T85" fmla="*/ 750 h 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000" h="750">
                  <a:moveTo>
                    <a:pt x="0" y="750"/>
                  </a:moveTo>
                  <a:lnTo>
                    <a:pt x="23" y="749"/>
                  </a:lnTo>
                  <a:lnTo>
                    <a:pt x="46" y="748"/>
                  </a:lnTo>
                  <a:lnTo>
                    <a:pt x="70" y="747"/>
                  </a:lnTo>
                  <a:lnTo>
                    <a:pt x="93" y="745"/>
                  </a:lnTo>
                  <a:lnTo>
                    <a:pt x="117" y="743"/>
                  </a:lnTo>
                  <a:lnTo>
                    <a:pt x="140" y="740"/>
                  </a:lnTo>
                  <a:lnTo>
                    <a:pt x="164" y="736"/>
                  </a:lnTo>
                  <a:lnTo>
                    <a:pt x="187" y="732"/>
                  </a:lnTo>
                  <a:lnTo>
                    <a:pt x="210" y="727"/>
                  </a:lnTo>
                  <a:lnTo>
                    <a:pt x="234" y="722"/>
                  </a:lnTo>
                  <a:lnTo>
                    <a:pt x="257" y="716"/>
                  </a:lnTo>
                  <a:lnTo>
                    <a:pt x="281" y="710"/>
                  </a:lnTo>
                  <a:lnTo>
                    <a:pt x="304" y="703"/>
                  </a:lnTo>
                  <a:lnTo>
                    <a:pt x="328" y="696"/>
                  </a:lnTo>
                  <a:lnTo>
                    <a:pt x="351" y="688"/>
                  </a:lnTo>
                  <a:lnTo>
                    <a:pt x="375" y="679"/>
                  </a:lnTo>
                  <a:lnTo>
                    <a:pt x="398" y="670"/>
                  </a:lnTo>
                  <a:lnTo>
                    <a:pt x="421" y="661"/>
                  </a:lnTo>
                  <a:lnTo>
                    <a:pt x="445" y="650"/>
                  </a:lnTo>
                  <a:lnTo>
                    <a:pt x="468" y="640"/>
                  </a:lnTo>
                  <a:lnTo>
                    <a:pt x="492" y="628"/>
                  </a:lnTo>
                  <a:lnTo>
                    <a:pt x="515" y="617"/>
                  </a:lnTo>
                  <a:lnTo>
                    <a:pt x="539" y="604"/>
                  </a:lnTo>
                  <a:lnTo>
                    <a:pt x="562" y="591"/>
                  </a:lnTo>
                  <a:lnTo>
                    <a:pt x="585" y="578"/>
                  </a:lnTo>
                  <a:lnTo>
                    <a:pt x="609" y="564"/>
                  </a:lnTo>
                  <a:lnTo>
                    <a:pt x="632" y="549"/>
                  </a:lnTo>
                  <a:lnTo>
                    <a:pt x="656" y="534"/>
                  </a:lnTo>
                  <a:lnTo>
                    <a:pt x="679" y="519"/>
                  </a:lnTo>
                  <a:lnTo>
                    <a:pt x="703" y="502"/>
                  </a:lnTo>
                  <a:lnTo>
                    <a:pt x="726" y="486"/>
                  </a:lnTo>
                  <a:lnTo>
                    <a:pt x="750" y="468"/>
                  </a:lnTo>
                  <a:lnTo>
                    <a:pt x="773" y="450"/>
                  </a:lnTo>
                  <a:lnTo>
                    <a:pt x="796" y="432"/>
                  </a:lnTo>
                  <a:lnTo>
                    <a:pt x="820" y="413"/>
                  </a:lnTo>
                  <a:lnTo>
                    <a:pt x="843" y="394"/>
                  </a:lnTo>
                  <a:lnTo>
                    <a:pt x="867" y="373"/>
                  </a:lnTo>
                  <a:lnTo>
                    <a:pt x="890" y="353"/>
                  </a:lnTo>
                  <a:lnTo>
                    <a:pt x="914" y="332"/>
                  </a:lnTo>
                  <a:lnTo>
                    <a:pt x="937" y="310"/>
                  </a:lnTo>
                  <a:lnTo>
                    <a:pt x="960" y="288"/>
                  </a:lnTo>
                  <a:lnTo>
                    <a:pt x="984" y="265"/>
                  </a:lnTo>
                  <a:lnTo>
                    <a:pt x="1007" y="242"/>
                  </a:lnTo>
                  <a:lnTo>
                    <a:pt x="1031" y="219"/>
                  </a:lnTo>
                  <a:lnTo>
                    <a:pt x="1054" y="198"/>
                  </a:lnTo>
                  <a:lnTo>
                    <a:pt x="1078" y="177"/>
                  </a:lnTo>
                  <a:lnTo>
                    <a:pt x="1101" y="158"/>
                  </a:lnTo>
                  <a:lnTo>
                    <a:pt x="1125" y="140"/>
                  </a:lnTo>
                  <a:lnTo>
                    <a:pt x="1148" y="123"/>
                  </a:lnTo>
                  <a:lnTo>
                    <a:pt x="1171" y="107"/>
                  </a:lnTo>
                  <a:lnTo>
                    <a:pt x="1195" y="92"/>
                  </a:lnTo>
                  <a:lnTo>
                    <a:pt x="1218" y="79"/>
                  </a:lnTo>
                  <a:lnTo>
                    <a:pt x="1242" y="66"/>
                  </a:lnTo>
                  <a:lnTo>
                    <a:pt x="1265" y="54"/>
                  </a:lnTo>
                  <a:lnTo>
                    <a:pt x="1289" y="44"/>
                  </a:lnTo>
                  <a:lnTo>
                    <a:pt x="1312" y="35"/>
                  </a:lnTo>
                  <a:lnTo>
                    <a:pt x="1335" y="26"/>
                  </a:lnTo>
                  <a:lnTo>
                    <a:pt x="1359" y="19"/>
                  </a:lnTo>
                  <a:lnTo>
                    <a:pt x="1382" y="13"/>
                  </a:lnTo>
                  <a:lnTo>
                    <a:pt x="1406" y="8"/>
                  </a:lnTo>
                  <a:lnTo>
                    <a:pt x="1429" y="4"/>
                  </a:lnTo>
                  <a:lnTo>
                    <a:pt x="1453" y="2"/>
                  </a:lnTo>
                  <a:lnTo>
                    <a:pt x="1476" y="0"/>
                  </a:lnTo>
                  <a:lnTo>
                    <a:pt x="1500" y="0"/>
                  </a:lnTo>
                  <a:lnTo>
                    <a:pt x="1523" y="0"/>
                  </a:lnTo>
                  <a:lnTo>
                    <a:pt x="1546" y="2"/>
                  </a:lnTo>
                  <a:lnTo>
                    <a:pt x="1570" y="4"/>
                  </a:lnTo>
                  <a:lnTo>
                    <a:pt x="1593" y="8"/>
                  </a:lnTo>
                  <a:lnTo>
                    <a:pt x="1617" y="13"/>
                  </a:lnTo>
                  <a:lnTo>
                    <a:pt x="1640" y="19"/>
                  </a:lnTo>
                  <a:lnTo>
                    <a:pt x="1664" y="26"/>
                  </a:lnTo>
                  <a:lnTo>
                    <a:pt x="1687" y="35"/>
                  </a:lnTo>
                  <a:lnTo>
                    <a:pt x="1710" y="44"/>
                  </a:lnTo>
                  <a:lnTo>
                    <a:pt x="1734" y="54"/>
                  </a:lnTo>
                  <a:lnTo>
                    <a:pt x="1757" y="66"/>
                  </a:lnTo>
                  <a:lnTo>
                    <a:pt x="1781" y="79"/>
                  </a:lnTo>
                  <a:lnTo>
                    <a:pt x="1804" y="92"/>
                  </a:lnTo>
                  <a:lnTo>
                    <a:pt x="1828" y="107"/>
                  </a:lnTo>
                  <a:lnTo>
                    <a:pt x="1851" y="123"/>
                  </a:lnTo>
                  <a:lnTo>
                    <a:pt x="1875" y="140"/>
                  </a:lnTo>
                  <a:lnTo>
                    <a:pt x="1898" y="158"/>
                  </a:lnTo>
                  <a:lnTo>
                    <a:pt x="1921" y="177"/>
                  </a:lnTo>
                  <a:lnTo>
                    <a:pt x="1945" y="198"/>
                  </a:lnTo>
                  <a:lnTo>
                    <a:pt x="1968" y="219"/>
                  </a:lnTo>
                  <a:lnTo>
                    <a:pt x="1992" y="242"/>
                  </a:lnTo>
                  <a:lnTo>
                    <a:pt x="2015" y="265"/>
                  </a:lnTo>
                  <a:lnTo>
                    <a:pt x="2039" y="288"/>
                  </a:lnTo>
                  <a:lnTo>
                    <a:pt x="2062" y="310"/>
                  </a:lnTo>
                  <a:lnTo>
                    <a:pt x="2085" y="332"/>
                  </a:lnTo>
                  <a:lnTo>
                    <a:pt x="2109" y="353"/>
                  </a:lnTo>
                  <a:lnTo>
                    <a:pt x="2132" y="373"/>
                  </a:lnTo>
                  <a:lnTo>
                    <a:pt x="2156" y="394"/>
                  </a:lnTo>
                  <a:lnTo>
                    <a:pt x="2179" y="413"/>
                  </a:lnTo>
                  <a:lnTo>
                    <a:pt x="2203" y="432"/>
                  </a:lnTo>
                  <a:lnTo>
                    <a:pt x="2226" y="450"/>
                  </a:lnTo>
                  <a:lnTo>
                    <a:pt x="2250" y="468"/>
                  </a:lnTo>
                  <a:lnTo>
                    <a:pt x="2273" y="486"/>
                  </a:lnTo>
                  <a:lnTo>
                    <a:pt x="2296" y="502"/>
                  </a:lnTo>
                  <a:lnTo>
                    <a:pt x="2320" y="519"/>
                  </a:lnTo>
                  <a:lnTo>
                    <a:pt x="2343" y="534"/>
                  </a:lnTo>
                  <a:lnTo>
                    <a:pt x="2367" y="549"/>
                  </a:lnTo>
                  <a:lnTo>
                    <a:pt x="2390" y="564"/>
                  </a:lnTo>
                  <a:lnTo>
                    <a:pt x="2414" y="578"/>
                  </a:lnTo>
                  <a:lnTo>
                    <a:pt x="2437" y="591"/>
                  </a:lnTo>
                  <a:lnTo>
                    <a:pt x="2460" y="604"/>
                  </a:lnTo>
                  <a:lnTo>
                    <a:pt x="2484" y="617"/>
                  </a:lnTo>
                  <a:lnTo>
                    <a:pt x="2507" y="628"/>
                  </a:lnTo>
                  <a:lnTo>
                    <a:pt x="2531" y="640"/>
                  </a:lnTo>
                  <a:lnTo>
                    <a:pt x="2554" y="650"/>
                  </a:lnTo>
                  <a:lnTo>
                    <a:pt x="2578" y="661"/>
                  </a:lnTo>
                  <a:lnTo>
                    <a:pt x="2601" y="670"/>
                  </a:lnTo>
                  <a:lnTo>
                    <a:pt x="2625" y="679"/>
                  </a:lnTo>
                  <a:lnTo>
                    <a:pt x="2648" y="688"/>
                  </a:lnTo>
                  <a:lnTo>
                    <a:pt x="2671" y="696"/>
                  </a:lnTo>
                  <a:lnTo>
                    <a:pt x="2695" y="703"/>
                  </a:lnTo>
                  <a:lnTo>
                    <a:pt x="2718" y="710"/>
                  </a:lnTo>
                  <a:lnTo>
                    <a:pt x="2742" y="716"/>
                  </a:lnTo>
                  <a:lnTo>
                    <a:pt x="2765" y="722"/>
                  </a:lnTo>
                  <a:lnTo>
                    <a:pt x="2789" y="727"/>
                  </a:lnTo>
                  <a:lnTo>
                    <a:pt x="2812" y="732"/>
                  </a:lnTo>
                  <a:lnTo>
                    <a:pt x="2835" y="736"/>
                  </a:lnTo>
                  <a:lnTo>
                    <a:pt x="2859" y="740"/>
                  </a:lnTo>
                  <a:lnTo>
                    <a:pt x="2882" y="743"/>
                  </a:lnTo>
                  <a:lnTo>
                    <a:pt x="2906" y="745"/>
                  </a:lnTo>
                  <a:lnTo>
                    <a:pt x="2929" y="747"/>
                  </a:lnTo>
                  <a:lnTo>
                    <a:pt x="2953" y="748"/>
                  </a:lnTo>
                  <a:lnTo>
                    <a:pt x="2976" y="749"/>
                  </a:lnTo>
                  <a:lnTo>
                    <a:pt x="3000" y="750"/>
                  </a:ln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2039" y="1394"/>
              <a:ext cx="2524" cy="633"/>
            </a:xfrm>
            <a:custGeom>
              <a:avLst/>
              <a:gdLst>
                <a:gd name="T0" fmla="*/ 46 w 3000"/>
                <a:gd name="T1" fmla="*/ 748 h 750"/>
                <a:gd name="T2" fmla="*/ 117 w 3000"/>
                <a:gd name="T3" fmla="*/ 743 h 750"/>
                <a:gd name="T4" fmla="*/ 187 w 3000"/>
                <a:gd name="T5" fmla="*/ 732 h 750"/>
                <a:gd name="T6" fmla="*/ 257 w 3000"/>
                <a:gd name="T7" fmla="*/ 716 h 750"/>
                <a:gd name="T8" fmla="*/ 328 w 3000"/>
                <a:gd name="T9" fmla="*/ 696 h 750"/>
                <a:gd name="T10" fmla="*/ 398 w 3000"/>
                <a:gd name="T11" fmla="*/ 670 h 750"/>
                <a:gd name="T12" fmla="*/ 468 w 3000"/>
                <a:gd name="T13" fmla="*/ 640 h 750"/>
                <a:gd name="T14" fmla="*/ 539 w 3000"/>
                <a:gd name="T15" fmla="*/ 604 h 750"/>
                <a:gd name="T16" fmla="*/ 609 w 3000"/>
                <a:gd name="T17" fmla="*/ 564 h 750"/>
                <a:gd name="T18" fmla="*/ 679 w 3000"/>
                <a:gd name="T19" fmla="*/ 519 h 750"/>
                <a:gd name="T20" fmla="*/ 750 w 3000"/>
                <a:gd name="T21" fmla="*/ 468 h 750"/>
                <a:gd name="T22" fmla="*/ 820 w 3000"/>
                <a:gd name="T23" fmla="*/ 413 h 750"/>
                <a:gd name="T24" fmla="*/ 890 w 3000"/>
                <a:gd name="T25" fmla="*/ 353 h 750"/>
                <a:gd name="T26" fmla="*/ 960 w 3000"/>
                <a:gd name="T27" fmla="*/ 288 h 750"/>
                <a:gd name="T28" fmla="*/ 1031 w 3000"/>
                <a:gd name="T29" fmla="*/ 219 h 750"/>
                <a:gd name="T30" fmla="*/ 1101 w 3000"/>
                <a:gd name="T31" fmla="*/ 158 h 750"/>
                <a:gd name="T32" fmla="*/ 1171 w 3000"/>
                <a:gd name="T33" fmla="*/ 107 h 750"/>
                <a:gd name="T34" fmla="*/ 1242 w 3000"/>
                <a:gd name="T35" fmla="*/ 66 h 750"/>
                <a:gd name="T36" fmla="*/ 1312 w 3000"/>
                <a:gd name="T37" fmla="*/ 35 h 750"/>
                <a:gd name="T38" fmla="*/ 1382 w 3000"/>
                <a:gd name="T39" fmla="*/ 13 h 750"/>
                <a:gd name="T40" fmla="*/ 1453 w 3000"/>
                <a:gd name="T41" fmla="*/ 2 h 750"/>
                <a:gd name="T42" fmla="*/ 1523 w 3000"/>
                <a:gd name="T43" fmla="*/ 0 h 750"/>
                <a:gd name="T44" fmla="*/ 1593 w 3000"/>
                <a:gd name="T45" fmla="*/ 8 h 750"/>
                <a:gd name="T46" fmla="*/ 1664 w 3000"/>
                <a:gd name="T47" fmla="*/ 26 h 750"/>
                <a:gd name="T48" fmla="*/ 1734 w 3000"/>
                <a:gd name="T49" fmla="*/ 54 h 750"/>
                <a:gd name="T50" fmla="*/ 1804 w 3000"/>
                <a:gd name="T51" fmla="*/ 92 h 750"/>
                <a:gd name="T52" fmla="*/ 1875 w 3000"/>
                <a:gd name="T53" fmla="*/ 140 h 750"/>
                <a:gd name="T54" fmla="*/ 1945 w 3000"/>
                <a:gd name="T55" fmla="*/ 198 h 750"/>
                <a:gd name="T56" fmla="*/ 2015 w 3000"/>
                <a:gd name="T57" fmla="*/ 265 h 750"/>
                <a:gd name="T58" fmla="*/ 2085 w 3000"/>
                <a:gd name="T59" fmla="*/ 332 h 750"/>
                <a:gd name="T60" fmla="*/ 2156 w 3000"/>
                <a:gd name="T61" fmla="*/ 394 h 750"/>
                <a:gd name="T62" fmla="*/ 2226 w 3000"/>
                <a:gd name="T63" fmla="*/ 450 h 750"/>
                <a:gd name="T64" fmla="*/ 2296 w 3000"/>
                <a:gd name="T65" fmla="*/ 502 h 750"/>
                <a:gd name="T66" fmla="*/ 2367 w 3000"/>
                <a:gd name="T67" fmla="*/ 549 h 750"/>
                <a:gd name="T68" fmla="*/ 2437 w 3000"/>
                <a:gd name="T69" fmla="*/ 591 h 750"/>
                <a:gd name="T70" fmla="*/ 2507 w 3000"/>
                <a:gd name="T71" fmla="*/ 628 h 750"/>
                <a:gd name="T72" fmla="*/ 2578 w 3000"/>
                <a:gd name="T73" fmla="*/ 661 h 750"/>
                <a:gd name="T74" fmla="*/ 2648 w 3000"/>
                <a:gd name="T75" fmla="*/ 688 h 750"/>
                <a:gd name="T76" fmla="*/ 2718 w 3000"/>
                <a:gd name="T77" fmla="*/ 710 h 750"/>
                <a:gd name="T78" fmla="*/ 2789 w 3000"/>
                <a:gd name="T79" fmla="*/ 727 h 750"/>
                <a:gd name="T80" fmla="*/ 2859 w 3000"/>
                <a:gd name="T81" fmla="*/ 740 h 750"/>
                <a:gd name="T82" fmla="*/ 2929 w 3000"/>
                <a:gd name="T83" fmla="*/ 747 h 750"/>
                <a:gd name="T84" fmla="*/ 3000 w 3000"/>
                <a:gd name="T85" fmla="*/ 750 h 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000" h="750">
                  <a:moveTo>
                    <a:pt x="0" y="750"/>
                  </a:moveTo>
                  <a:lnTo>
                    <a:pt x="23" y="749"/>
                  </a:lnTo>
                  <a:lnTo>
                    <a:pt x="46" y="748"/>
                  </a:lnTo>
                  <a:lnTo>
                    <a:pt x="70" y="747"/>
                  </a:lnTo>
                  <a:lnTo>
                    <a:pt x="93" y="745"/>
                  </a:lnTo>
                  <a:lnTo>
                    <a:pt x="117" y="743"/>
                  </a:lnTo>
                  <a:lnTo>
                    <a:pt x="140" y="740"/>
                  </a:lnTo>
                  <a:lnTo>
                    <a:pt x="164" y="736"/>
                  </a:lnTo>
                  <a:lnTo>
                    <a:pt x="187" y="732"/>
                  </a:lnTo>
                  <a:lnTo>
                    <a:pt x="210" y="727"/>
                  </a:lnTo>
                  <a:lnTo>
                    <a:pt x="234" y="722"/>
                  </a:lnTo>
                  <a:lnTo>
                    <a:pt x="257" y="716"/>
                  </a:lnTo>
                  <a:lnTo>
                    <a:pt x="281" y="710"/>
                  </a:lnTo>
                  <a:lnTo>
                    <a:pt x="304" y="703"/>
                  </a:lnTo>
                  <a:lnTo>
                    <a:pt x="328" y="696"/>
                  </a:lnTo>
                  <a:lnTo>
                    <a:pt x="351" y="688"/>
                  </a:lnTo>
                  <a:lnTo>
                    <a:pt x="375" y="679"/>
                  </a:lnTo>
                  <a:lnTo>
                    <a:pt x="398" y="670"/>
                  </a:lnTo>
                  <a:lnTo>
                    <a:pt x="421" y="661"/>
                  </a:lnTo>
                  <a:lnTo>
                    <a:pt x="445" y="650"/>
                  </a:lnTo>
                  <a:lnTo>
                    <a:pt x="468" y="640"/>
                  </a:lnTo>
                  <a:lnTo>
                    <a:pt x="492" y="628"/>
                  </a:lnTo>
                  <a:lnTo>
                    <a:pt x="515" y="617"/>
                  </a:lnTo>
                  <a:lnTo>
                    <a:pt x="539" y="604"/>
                  </a:lnTo>
                  <a:lnTo>
                    <a:pt x="562" y="591"/>
                  </a:lnTo>
                  <a:lnTo>
                    <a:pt x="585" y="578"/>
                  </a:lnTo>
                  <a:lnTo>
                    <a:pt x="609" y="564"/>
                  </a:lnTo>
                  <a:lnTo>
                    <a:pt x="632" y="549"/>
                  </a:lnTo>
                  <a:lnTo>
                    <a:pt x="656" y="534"/>
                  </a:lnTo>
                  <a:lnTo>
                    <a:pt x="679" y="519"/>
                  </a:lnTo>
                  <a:lnTo>
                    <a:pt x="703" y="502"/>
                  </a:lnTo>
                  <a:lnTo>
                    <a:pt x="726" y="486"/>
                  </a:lnTo>
                  <a:lnTo>
                    <a:pt x="750" y="468"/>
                  </a:lnTo>
                  <a:lnTo>
                    <a:pt x="773" y="450"/>
                  </a:lnTo>
                  <a:lnTo>
                    <a:pt x="796" y="432"/>
                  </a:lnTo>
                  <a:lnTo>
                    <a:pt x="820" y="413"/>
                  </a:lnTo>
                  <a:lnTo>
                    <a:pt x="843" y="394"/>
                  </a:lnTo>
                  <a:lnTo>
                    <a:pt x="867" y="373"/>
                  </a:lnTo>
                  <a:lnTo>
                    <a:pt x="890" y="353"/>
                  </a:lnTo>
                  <a:lnTo>
                    <a:pt x="914" y="332"/>
                  </a:lnTo>
                  <a:lnTo>
                    <a:pt x="937" y="310"/>
                  </a:lnTo>
                  <a:lnTo>
                    <a:pt x="960" y="288"/>
                  </a:lnTo>
                  <a:lnTo>
                    <a:pt x="984" y="265"/>
                  </a:lnTo>
                  <a:lnTo>
                    <a:pt x="1007" y="242"/>
                  </a:lnTo>
                  <a:lnTo>
                    <a:pt x="1031" y="219"/>
                  </a:lnTo>
                  <a:lnTo>
                    <a:pt x="1054" y="198"/>
                  </a:lnTo>
                  <a:lnTo>
                    <a:pt x="1078" y="177"/>
                  </a:lnTo>
                  <a:lnTo>
                    <a:pt x="1101" y="158"/>
                  </a:lnTo>
                  <a:lnTo>
                    <a:pt x="1125" y="140"/>
                  </a:lnTo>
                  <a:lnTo>
                    <a:pt x="1148" y="123"/>
                  </a:lnTo>
                  <a:lnTo>
                    <a:pt x="1171" y="107"/>
                  </a:lnTo>
                  <a:lnTo>
                    <a:pt x="1195" y="92"/>
                  </a:lnTo>
                  <a:lnTo>
                    <a:pt x="1218" y="79"/>
                  </a:lnTo>
                  <a:lnTo>
                    <a:pt x="1242" y="66"/>
                  </a:lnTo>
                  <a:lnTo>
                    <a:pt x="1265" y="54"/>
                  </a:lnTo>
                  <a:lnTo>
                    <a:pt x="1289" y="44"/>
                  </a:lnTo>
                  <a:lnTo>
                    <a:pt x="1312" y="35"/>
                  </a:lnTo>
                  <a:lnTo>
                    <a:pt x="1335" y="26"/>
                  </a:lnTo>
                  <a:lnTo>
                    <a:pt x="1359" y="19"/>
                  </a:lnTo>
                  <a:lnTo>
                    <a:pt x="1382" y="13"/>
                  </a:lnTo>
                  <a:lnTo>
                    <a:pt x="1406" y="8"/>
                  </a:lnTo>
                  <a:lnTo>
                    <a:pt x="1429" y="4"/>
                  </a:lnTo>
                  <a:lnTo>
                    <a:pt x="1453" y="2"/>
                  </a:lnTo>
                  <a:lnTo>
                    <a:pt x="1476" y="0"/>
                  </a:lnTo>
                  <a:lnTo>
                    <a:pt x="1500" y="0"/>
                  </a:lnTo>
                  <a:lnTo>
                    <a:pt x="1523" y="0"/>
                  </a:lnTo>
                  <a:lnTo>
                    <a:pt x="1546" y="2"/>
                  </a:lnTo>
                  <a:lnTo>
                    <a:pt x="1570" y="4"/>
                  </a:lnTo>
                  <a:lnTo>
                    <a:pt x="1593" y="8"/>
                  </a:lnTo>
                  <a:lnTo>
                    <a:pt x="1617" y="13"/>
                  </a:lnTo>
                  <a:lnTo>
                    <a:pt x="1640" y="19"/>
                  </a:lnTo>
                  <a:lnTo>
                    <a:pt x="1664" y="26"/>
                  </a:lnTo>
                  <a:lnTo>
                    <a:pt x="1687" y="35"/>
                  </a:lnTo>
                  <a:lnTo>
                    <a:pt x="1710" y="44"/>
                  </a:lnTo>
                  <a:lnTo>
                    <a:pt x="1734" y="54"/>
                  </a:lnTo>
                  <a:lnTo>
                    <a:pt x="1757" y="66"/>
                  </a:lnTo>
                  <a:lnTo>
                    <a:pt x="1781" y="79"/>
                  </a:lnTo>
                  <a:lnTo>
                    <a:pt x="1804" y="92"/>
                  </a:lnTo>
                  <a:lnTo>
                    <a:pt x="1828" y="107"/>
                  </a:lnTo>
                  <a:lnTo>
                    <a:pt x="1851" y="123"/>
                  </a:lnTo>
                  <a:lnTo>
                    <a:pt x="1875" y="140"/>
                  </a:lnTo>
                  <a:lnTo>
                    <a:pt x="1898" y="158"/>
                  </a:lnTo>
                  <a:lnTo>
                    <a:pt x="1921" y="177"/>
                  </a:lnTo>
                  <a:lnTo>
                    <a:pt x="1945" y="198"/>
                  </a:lnTo>
                  <a:lnTo>
                    <a:pt x="1968" y="219"/>
                  </a:lnTo>
                  <a:lnTo>
                    <a:pt x="1992" y="242"/>
                  </a:lnTo>
                  <a:lnTo>
                    <a:pt x="2015" y="265"/>
                  </a:lnTo>
                  <a:lnTo>
                    <a:pt x="2039" y="288"/>
                  </a:lnTo>
                  <a:lnTo>
                    <a:pt x="2062" y="310"/>
                  </a:lnTo>
                  <a:lnTo>
                    <a:pt x="2085" y="332"/>
                  </a:lnTo>
                  <a:lnTo>
                    <a:pt x="2109" y="353"/>
                  </a:lnTo>
                  <a:lnTo>
                    <a:pt x="2132" y="373"/>
                  </a:lnTo>
                  <a:lnTo>
                    <a:pt x="2156" y="394"/>
                  </a:lnTo>
                  <a:lnTo>
                    <a:pt x="2179" y="413"/>
                  </a:lnTo>
                  <a:lnTo>
                    <a:pt x="2203" y="432"/>
                  </a:lnTo>
                  <a:lnTo>
                    <a:pt x="2226" y="450"/>
                  </a:lnTo>
                  <a:lnTo>
                    <a:pt x="2250" y="468"/>
                  </a:lnTo>
                  <a:lnTo>
                    <a:pt x="2273" y="486"/>
                  </a:lnTo>
                  <a:lnTo>
                    <a:pt x="2296" y="502"/>
                  </a:lnTo>
                  <a:lnTo>
                    <a:pt x="2320" y="519"/>
                  </a:lnTo>
                  <a:lnTo>
                    <a:pt x="2343" y="534"/>
                  </a:lnTo>
                  <a:lnTo>
                    <a:pt x="2367" y="549"/>
                  </a:lnTo>
                  <a:lnTo>
                    <a:pt x="2390" y="564"/>
                  </a:lnTo>
                  <a:lnTo>
                    <a:pt x="2414" y="578"/>
                  </a:lnTo>
                  <a:lnTo>
                    <a:pt x="2437" y="591"/>
                  </a:lnTo>
                  <a:lnTo>
                    <a:pt x="2460" y="604"/>
                  </a:lnTo>
                  <a:lnTo>
                    <a:pt x="2484" y="617"/>
                  </a:lnTo>
                  <a:lnTo>
                    <a:pt x="2507" y="628"/>
                  </a:lnTo>
                  <a:lnTo>
                    <a:pt x="2531" y="640"/>
                  </a:lnTo>
                  <a:lnTo>
                    <a:pt x="2554" y="650"/>
                  </a:lnTo>
                  <a:lnTo>
                    <a:pt x="2578" y="661"/>
                  </a:lnTo>
                  <a:lnTo>
                    <a:pt x="2601" y="670"/>
                  </a:lnTo>
                  <a:lnTo>
                    <a:pt x="2625" y="679"/>
                  </a:lnTo>
                  <a:lnTo>
                    <a:pt x="2648" y="688"/>
                  </a:lnTo>
                  <a:lnTo>
                    <a:pt x="2671" y="696"/>
                  </a:lnTo>
                  <a:lnTo>
                    <a:pt x="2695" y="703"/>
                  </a:lnTo>
                  <a:lnTo>
                    <a:pt x="2718" y="710"/>
                  </a:lnTo>
                  <a:lnTo>
                    <a:pt x="2742" y="716"/>
                  </a:lnTo>
                  <a:lnTo>
                    <a:pt x="2765" y="722"/>
                  </a:lnTo>
                  <a:lnTo>
                    <a:pt x="2789" y="727"/>
                  </a:lnTo>
                  <a:lnTo>
                    <a:pt x="2812" y="732"/>
                  </a:lnTo>
                  <a:lnTo>
                    <a:pt x="2835" y="736"/>
                  </a:lnTo>
                  <a:lnTo>
                    <a:pt x="2859" y="740"/>
                  </a:lnTo>
                  <a:lnTo>
                    <a:pt x="2882" y="743"/>
                  </a:lnTo>
                  <a:lnTo>
                    <a:pt x="2906" y="745"/>
                  </a:lnTo>
                  <a:lnTo>
                    <a:pt x="2929" y="747"/>
                  </a:lnTo>
                  <a:lnTo>
                    <a:pt x="2953" y="748"/>
                  </a:lnTo>
                  <a:lnTo>
                    <a:pt x="2976" y="749"/>
                  </a:lnTo>
                  <a:lnTo>
                    <a:pt x="3000" y="75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1198" y="1464"/>
              <a:ext cx="3365" cy="563"/>
            </a:xfrm>
            <a:custGeom>
              <a:avLst/>
              <a:gdLst>
                <a:gd name="T0" fmla="*/ 62 w 4000"/>
                <a:gd name="T1" fmla="*/ 666 h 667"/>
                <a:gd name="T2" fmla="*/ 156 w 4000"/>
                <a:gd name="T3" fmla="*/ 666 h 667"/>
                <a:gd name="T4" fmla="*/ 250 w 4000"/>
                <a:gd name="T5" fmla="*/ 664 h 667"/>
                <a:gd name="T6" fmla="*/ 343 w 4000"/>
                <a:gd name="T7" fmla="*/ 660 h 667"/>
                <a:gd name="T8" fmla="*/ 437 w 4000"/>
                <a:gd name="T9" fmla="*/ 653 h 667"/>
                <a:gd name="T10" fmla="*/ 531 w 4000"/>
                <a:gd name="T11" fmla="*/ 642 h 667"/>
                <a:gd name="T12" fmla="*/ 625 w 4000"/>
                <a:gd name="T13" fmla="*/ 626 h 667"/>
                <a:gd name="T14" fmla="*/ 718 w 4000"/>
                <a:gd name="T15" fmla="*/ 605 h 667"/>
                <a:gd name="T16" fmla="*/ 812 w 4000"/>
                <a:gd name="T17" fmla="*/ 577 h 667"/>
                <a:gd name="T18" fmla="*/ 906 w 4000"/>
                <a:gd name="T19" fmla="*/ 542 h 667"/>
                <a:gd name="T20" fmla="*/ 1000 w 4000"/>
                <a:gd name="T21" fmla="*/ 500 h 667"/>
                <a:gd name="T22" fmla="*/ 1093 w 4000"/>
                <a:gd name="T23" fmla="*/ 449 h 667"/>
                <a:gd name="T24" fmla="*/ 1187 w 4000"/>
                <a:gd name="T25" fmla="*/ 392 h 667"/>
                <a:gd name="T26" fmla="*/ 1281 w 4000"/>
                <a:gd name="T27" fmla="*/ 331 h 667"/>
                <a:gd name="T28" fmla="*/ 1375 w 4000"/>
                <a:gd name="T29" fmla="*/ 268 h 667"/>
                <a:gd name="T30" fmla="*/ 1468 w 4000"/>
                <a:gd name="T31" fmla="*/ 207 h 667"/>
                <a:gd name="T32" fmla="*/ 1562 w 4000"/>
                <a:gd name="T33" fmla="*/ 149 h 667"/>
                <a:gd name="T34" fmla="*/ 1656 w 4000"/>
                <a:gd name="T35" fmla="*/ 98 h 667"/>
                <a:gd name="T36" fmla="*/ 1750 w 4000"/>
                <a:gd name="T37" fmla="*/ 55 h 667"/>
                <a:gd name="T38" fmla="*/ 1843 w 4000"/>
                <a:gd name="T39" fmla="*/ 22 h 667"/>
                <a:gd name="T40" fmla="*/ 1937 w 4000"/>
                <a:gd name="T41" fmla="*/ 4 h 667"/>
                <a:gd name="T42" fmla="*/ 2031 w 4000"/>
                <a:gd name="T43" fmla="*/ 1 h 667"/>
                <a:gd name="T44" fmla="*/ 2125 w 4000"/>
                <a:gd name="T45" fmla="*/ 14 h 667"/>
                <a:gd name="T46" fmla="*/ 2218 w 4000"/>
                <a:gd name="T47" fmla="*/ 42 h 667"/>
                <a:gd name="T48" fmla="*/ 2312 w 4000"/>
                <a:gd name="T49" fmla="*/ 82 h 667"/>
                <a:gd name="T50" fmla="*/ 2406 w 4000"/>
                <a:gd name="T51" fmla="*/ 131 h 667"/>
                <a:gd name="T52" fmla="*/ 2500 w 4000"/>
                <a:gd name="T53" fmla="*/ 187 h 667"/>
                <a:gd name="T54" fmla="*/ 2593 w 4000"/>
                <a:gd name="T55" fmla="*/ 248 h 667"/>
                <a:gd name="T56" fmla="*/ 2687 w 4000"/>
                <a:gd name="T57" fmla="*/ 310 h 667"/>
                <a:gd name="T58" fmla="*/ 2781 w 4000"/>
                <a:gd name="T59" fmla="*/ 372 h 667"/>
                <a:gd name="T60" fmla="*/ 2875 w 4000"/>
                <a:gd name="T61" fmla="*/ 430 h 667"/>
                <a:gd name="T62" fmla="*/ 2968 w 4000"/>
                <a:gd name="T63" fmla="*/ 484 h 667"/>
                <a:gd name="T64" fmla="*/ 3062 w 4000"/>
                <a:gd name="T65" fmla="*/ 529 h 667"/>
                <a:gd name="T66" fmla="*/ 3156 w 4000"/>
                <a:gd name="T67" fmla="*/ 566 h 667"/>
                <a:gd name="T68" fmla="*/ 3250 w 4000"/>
                <a:gd name="T69" fmla="*/ 596 h 667"/>
                <a:gd name="T70" fmla="*/ 3343 w 4000"/>
                <a:gd name="T71" fmla="*/ 619 h 667"/>
                <a:gd name="T72" fmla="*/ 3437 w 4000"/>
                <a:gd name="T73" fmla="*/ 637 h 667"/>
                <a:gd name="T74" fmla="*/ 3531 w 4000"/>
                <a:gd name="T75" fmla="*/ 649 h 667"/>
                <a:gd name="T76" fmla="*/ 3625 w 4000"/>
                <a:gd name="T77" fmla="*/ 658 h 667"/>
                <a:gd name="T78" fmla="*/ 3718 w 4000"/>
                <a:gd name="T79" fmla="*/ 663 h 667"/>
                <a:gd name="T80" fmla="*/ 3812 w 4000"/>
                <a:gd name="T81" fmla="*/ 665 h 667"/>
                <a:gd name="T82" fmla="*/ 3906 w 4000"/>
                <a:gd name="T83" fmla="*/ 666 h 667"/>
                <a:gd name="T84" fmla="*/ 4000 w 4000"/>
                <a:gd name="T85" fmla="*/ 667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4000" h="667">
                  <a:moveTo>
                    <a:pt x="0" y="667"/>
                  </a:moveTo>
                  <a:lnTo>
                    <a:pt x="31" y="666"/>
                  </a:lnTo>
                  <a:lnTo>
                    <a:pt x="62" y="666"/>
                  </a:lnTo>
                  <a:lnTo>
                    <a:pt x="93" y="666"/>
                  </a:lnTo>
                  <a:lnTo>
                    <a:pt x="125" y="666"/>
                  </a:lnTo>
                  <a:lnTo>
                    <a:pt x="156" y="666"/>
                  </a:lnTo>
                  <a:lnTo>
                    <a:pt x="187" y="665"/>
                  </a:lnTo>
                  <a:lnTo>
                    <a:pt x="218" y="665"/>
                  </a:lnTo>
                  <a:lnTo>
                    <a:pt x="250" y="664"/>
                  </a:lnTo>
                  <a:lnTo>
                    <a:pt x="281" y="663"/>
                  </a:lnTo>
                  <a:lnTo>
                    <a:pt x="312" y="661"/>
                  </a:lnTo>
                  <a:lnTo>
                    <a:pt x="343" y="660"/>
                  </a:lnTo>
                  <a:lnTo>
                    <a:pt x="375" y="658"/>
                  </a:lnTo>
                  <a:lnTo>
                    <a:pt x="406" y="655"/>
                  </a:lnTo>
                  <a:lnTo>
                    <a:pt x="437" y="653"/>
                  </a:lnTo>
                  <a:lnTo>
                    <a:pt x="468" y="649"/>
                  </a:lnTo>
                  <a:lnTo>
                    <a:pt x="500" y="646"/>
                  </a:lnTo>
                  <a:lnTo>
                    <a:pt x="531" y="642"/>
                  </a:lnTo>
                  <a:lnTo>
                    <a:pt x="562" y="637"/>
                  </a:lnTo>
                  <a:lnTo>
                    <a:pt x="593" y="632"/>
                  </a:lnTo>
                  <a:lnTo>
                    <a:pt x="625" y="626"/>
                  </a:lnTo>
                  <a:lnTo>
                    <a:pt x="656" y="619"/>
                  </a:lnTo>
                  <a:lnTo>
                    <a:pt x="687" y="612"/>
                  </a:lnTo>
                  <a:lnTo>
                    <a:pt x="718" y="605"/>
                  </a:lnTo>
                  <a:lnTo>
                    <a:pt x="750" y="596"/>
                  </a:lnTo>
                  <a:lnTo>
                    <a:pt x="781" y="587"/>
                  </a:lnTo>
                  <a:lnTo>
                    <a:pt x="812" y="577"/>
                  </a:lnTo>
                  <a:lnTo>
                    <a:pt x="843" y="566"/>
                  </a:lnTo>
                  <a:lnTo>
                    <a:pt x="875" y="555"/>
                  </a:lnTo>
                  <a:lnTo>
                    <a:pt x="906" y="542"/>
                  </a:lnTo>
                  <a:lnTo>
                    <a:pt x="937" y="529"/>
                  </a:lnTo>
                  <a:lnTo>
                    <a:pt x="968" y="515"/>
                  </a:lnTo>
                  <a:lnTo>
                    <a:pt x="1000" y="500"/>
                  </a:lnTo>
                  <a:lnTo>
                    <a:pt x="1031" y="484"/>
                  </a:lnTo>
                  <a:lnTo>
                    <a:pt x="1062" y="467"/>
                  </a:lnTo>
                  <a:lnTo>
                    <a:pt x="1093" y="449"/>
                  </a:lnTo>
                  <a:lnTo>
                    <a:pt x="1125" y="430"/>
                  </a:lnTo>
                  <a:lnTo>
                    <a:pt x="1156" y="411"/>
                  </a:lnTo>
                  <a:lnTo>
                    <a:pt x="1187" y="392"/>
                  </a:lnTo>
                  <a:lnTo>
                    <a:pt x="1218" y="372"/>
                  </a:lnTo>
                  <a:lnTo>
                    <a:pt x="1250" y="351"/>
                  </a:lnTo>
                  <a:lnTo>
                    <a:pt x="1281" y="331"/>
                  </a:lnTo>
                  <a:lnTo>
                    <a:pt x="1312" y="310"/>
                  </a:lnTo>
                  <a:lnTo>
                    <a:pt x="1343" y="289"/>
                  </a:lnTo>
                  <a:lnTo>
                    <a:pt x="1375" y="268"/>
                  </a:lnTo>
                  <a:lnTo>
                    <a:pt x="1406" y="248"/>
                  </a:lnTo>
                  <a:lnTo>
                    <a:pt x="1437" y="227"/>
                  </a:lnTo>
                  <a:lnTo>
                    <a:pt x="1468" y="207"/>
                  </a:lnTo>
                  <a:lnTo>
                    <a:pt x="1500" y="187"/>
                  </a:lnTo>
                  <a:lnTo>
                    <a:pt x="1531" y="168"/>
                  </a:lnTo>
                  <a:lnTo>
                    <a:pt x="1562" y="149"/>
                  </a:lnTo>
                  <a:lnTo>
                    <a:pt x="1593" y="131"/>
                  </a:lnTo>
                  <a:lnTo>
                    <a:pt x="1625" y="114"/>
                  </a:lnTo>
                  <a:lnTo>
                    <a:pt x="1656" y="98"/>
                  </a:lnTo>
                  <a:lnTo>
                    <a:pt x="1687" y="82"/>
                  </a:lnTo>
                  <a:lnTo>
                    <a:pt x="1718" y="68"/>
                  </a:lnTo>
                  <a:lnTo>
                    <a:pt x="1750" y="55"/>
                  </a:lnTo>
                  <a:lnTo>
                    <a:pt x="1781" y="42"/>
                  </a:lnTo>
                  <a:lnTo>
                    <a:pt x="1812" y="32"/>
                  </a:lnTo>
                  <a:lnTo>
                    <a:pt x="1843" y="22"/>
                  </a:lnTo>
                  <a:lnTo>
                    <a:pt x="1875" y="14"/>
                  </a:lnTo>
                  <a:lnTo>
                    <a:pt x="1906" y="8"/>
                  </a:lnTo>
                  <a:lnTo>
                    <a:pt x="1937" y="4"/>
                  </a:lnTo>
                  <a:lnTo>
                    <a:pt x="1968" y="1"/>
                  </a:lnTo>
                  <a:lnTo>
                    <a:pt x="2000" y="0"/>
                  </a:lnTo>
                  <a:lnTo>
                    <a:pt x="2031" y="1"/>
                  </a:lnTo>
                  <a:lnTo>
                    <a:pt x="2062" y="4"/>
                  </a:lnTo>
                  <a:lnTo>
                    <a:pt x="2093" y="8"/>
                  </a:lnTo>
                  <a:lnTo>
                    <a:pt x="2125" y="14"/>
                  </a:lnTo>
                  <a:lnTo>
                    <a:pt x="2156" y="22"/>
                  </a:lnTo>
                  <a:lnTo>
                    <a:pt x="2187" y="32"/>
                  </a:lnTo>
                  <a:lnTo>
                    <a:pt x="2218" y="42"/>
                  </a:lnTo>
                  <a:lnTo>
                    <a:pt x="2250" y="55"/>
                  </a:lnTo>
                  <a:lnTo>
                    <a:pt x="2281" y="68"/>
                  </a:lnTo>
                  <a:lnTo>
                    <a:pt x="2312" y="82"/>
                  </a:lnTo>
                  <a:lnTo>
                    <a:pt x="2343" y="98"/>
                  </a:lnTo>
                  <a:lnTo>
                    <a:pt x="2375" y="114"/>
                  </a:lnTo>
                  <a:lnTo>
                    <a:pt x="2406" y="131"/>
                  </a:lnTo>
                  <a:lnTo>
                    <a:pt x="2437" y="149"/>
                  </a:lnTo>
                  <a:lnTo>
                    <a:pt x="2468" y="168"/>
                  </a:lnTo>
                  <a:lnTo>
                    <a:pt x="2500" y="187"/>
                  </a:lnTo>
                  <a:lnTo>
                    <a:pt x="2531" y="207"/>
                  </a:lnTo>
                  <a:lnTo>
                    <a:pt x="2562" y="227"/>
                  </a:lnTo>
                  <a:lnTo>
                    <a:pt x="2593" y="248"/>
                  </a:lnTo>
                  <a:lnTo>
                    <a:pt x="2625" y="268"/>
                  </a:lnTo>
                  <a:lnTo>
                    <a:pt x="2656" y="289"/>
                  </a:lnTo>
                  <a:lnTo>
                    <a:pt x="2687" y="310"/>
                  </a:lnTo>
                  <a:lnTo>
                    <a:pt x="2718" y="331"/>
                  </a:lnTo>
                  <a:lnTo>
                    <a:pt x="2750" y="351"/>
                  </a:lnTo>
                  <a:lnTo>
                    <a:pt x="2781" y="372"/>
                  </a:lnTo>
                  <a:lnTo>
                    <a:pt x="2812" y="392"/>
                  </a:lnTo>
                  <a:lnTo>
                    <a:pt x="2843" y="411"/>
                  </a:lnTo>
                  <a:lnTo>
                    <a:pt x="2875" y="430"/>
                  </a:lnTo>
                  <a:lnTo>
                    <a:pt x="2906" y="449"/>
                  </a:lnTo>
                  <a:lnTo>
                    <a:pt x="2937" y="467"/>
                  </a:lnTo>
                  <a:lnTo>
                    <a:pt x="2968" y="484"/>
                  </a:lnTo>
                  <a:lnTo>
                    <a:pt x="3000" y="500"/>
                  </a:lnTo>
                  <a:lnTo>
                    <a:pt x="3031" y="515"/>
                  </a:lnTo>
                  <a:lnTo>
                    <a:pt x="3062" y="529"/>
                  </a:lnTo>
                  <a:lnTo>
                    <a:pt x="3093" y="542"/>
                  </a:lnTo>
                  <a:lnTo>
                    <a:pt x="3125" y="555"/>
                  </a:lnTo>
                  <a:lnTo>
                    <a:pt x="3156" y="566"/>
                  </a:lnTo>
                  <a:lnTo>
                    <a:pt x="3187" y="577"/>
                  </a:lnTo>
                  <a:lnTo>
                    <a:pt x="3218" y="587"/>
                  </a:lnTo>
                  <a:lnTo>
                    <a:pt x="3250" y="596"/>
                  </a:lnTo>
                  <a:lnTo>
                    <a:pt x="3281" y="605"/>
                  </a:lnTo>
                  <a:lnTo>
                    <a:pt x="3312" y="612"/>
                  </a:lnTo>
                  <a:lnTo>
                    <a:pt x="3343" y="619"/>
                  </a:lnTo>
                  <a:lnTo>
                    <a:pt x="3375" y="626"/>
                  </a:lnTo>
                  <a:lnTo>
                    <a:pt x="3406" y="632"/>
                  </a:lnTo>
                  <a:lnTo>
                    <a:pt x="3437" y="637"/>
                  </a:lnTo>
                  <a:lnTo>
                    <a:pt x="3468" y="642"/>
                  </a:lnTo>
                  <a:lnTo>
                    <a:pt x="3500" y="646"/>
                  </a:lnTo>
                  <a:lnTo>
                    <a:pt x="3531" y="649"/>
                  </a:lnTo>
                  <a:lnTo>
                    <a:pt x="3562" y="653"/>
                  </a:lnTo>
                  <a:lnTo>
                    <a:pt x="3593" y="655"/>
                  </a:lnTo>
                  <a:lnTo>
                    <a:pt x="3625" y="658"/>
                  </a:lnTo>
                  <a:lnTo>
                    <a:pt x="3656" y="660"/>
                  </a:lnTo>
                  <a:lnTo>
                    <a:pt x="3687" y="661"/>
                  </a:lnTo>
                  <a:lnTo>
                    <a:pt x="3718" y="663"/>
                  </a:lnTo>
                  <a:lnTo>
                    <a:pt x="3750" y="664"/>
                  </a:lnTo>
                  <a:lnTo>
                    <a:pt x="3781" y="665"/>
                  </a:lnTo>
                  <a:lnTo>
                    <a:pt x="3812" y="665"/>
                  </a:lnTo>
                  <a:lnTo>
                    <a:pt x="3843" y="666"/>
                  </a:lnTo>
                  <a:lnTo>
                    <a:pt x="3875" y="666"/>
                  </a:lnTo>
                  <a:lnTo>
                    <a:pt x="3906" y="666"/>
                  </a:lnTo>
                  <a:lnTo>
                    <a:pt x="3937" y="666"/>
                  </a:lnTo>
                  <a:lnTo>
                    <a:pt x="3968" y="666"/>
                  </a:lnTo>
                  <a:lnTo>
                    <a:pt x="4000" y="667"/>
                  </a:lnTo>
                </a:path>
              </a:pathLst>
            </a:cu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197" y="1921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2038" y="1921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3721" y="1921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4562" y="1921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896" y="2027"/>
              <a:ext cx="3970" cy="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1725350" y="3303449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040038" y="3246767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</a:t>
            </a:r>
            <a:endParaRPr kumimoji="0" lang="zh-CN" altLang="en-US" sz="2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023525" y="3311527"/>
            <a:ext cx="802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+ 1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732200" y="3295326"/>
            <a:ext cx="717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– 1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99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样条基函数的性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局部性质：如果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&lt;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&gt;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~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0</a:t>
                </a: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连续可导性质：对于任意的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如果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∈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1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…,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}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~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阶连续导数，其余位置无限次可导，导数可以用低一阶基函数表示为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~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~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1~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权性质：同一个区间内的所有值不为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同阶的基函数的和为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3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535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次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基函数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966223"/>
            <a:ext cx="7886700" cy="3210739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段样条跨越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区间，中间有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结点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中间结点附近取得极大值</a:t>
            </a:r>
            <a:endParaRPr lang="ja-JP" altLang="en-US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使用三次</a:t>
            </a:r>
            <a:r>
              <a:rPr lang="en-US" altLang="ja-JP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插值时，每个控制点的参数作为中间结点来构造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3" name="Group 31"/>
          <p:cNvGrpSpPr>
            <a:grpSpLocks noChangeAspect="1"/>
          </p:cNvGrpSpPr>
          <p:nvPr/>
        </p:nvGrpSpPr>
        <p:grpSpPr bwMode="auto">
          <a:xfrm>
            <a:off x="1125538" y="1924049"/>
            <a:ext cx="6899275" cy="544512"/>
            <a:chOff x="709" y="1212"/>
            <a:chExt cx="4346" cy="343"/>
          </a:xfrm>
        </p:grpSpPr>
        <p:sp>
          <p:nvSpPr>
            <p:cNvPr id="36" name="Freeform 33"/>
            <p:cNvSpPr>
              <a:spLocks/>
            </p:cNvSpPr>
            <p:nvPr/>
          </p:nvSpPr>
          <p:spPr bwMode="auto">
            <a:xfrm>
              <a:off x="709" y="1212"/>
              <a:ext cx="4346" cy="316"/>
            </a:xfrm>
            <a:custGeom>
              <a:avLst/>
              <a:gdLst>
                <a:gd name="T0" fmla="*/ 147 w 9440"/>
                <a:gd name="T1" fmla="*/ 683 h 683"/>
                <a:gd name="T2" fmla="*/ 368 w 9440"/>
                <a:gd name="T3" fmla="*/ 683 h 683"/>
                <a:gd name="T4" fmla="*/ 590 w 9440"/>
                <a:gd name="T5" fmla="*/ 682 h 683"/>
                <a:gd name="T6" fmla="*/ 811 w 9440"/>
                <a:gd name="T7" fmla="*/ 678 h 683"/>
                <a:gd name="T8" fmla="*/ 1032 w 9440"/>
                <a:gd name="T9" fmla="*/ 664 h 683"/>
                <a:gd name="T10" fmla="*/ 1253 w 9440"/>
                <a:gd name="T11" fmla="*/ 630 h 683"/>
                <a:gd name="T12" fmla="*/ 1475 w 9440"/>
                <a:gd name="T13" fmla="*/ 572 h 683"/>
                <a:gd name="T14" fmla="*/ 1696 w 9440"/>
                <a:gd name="T15" fmla="*/ 480 h 683"/>
                <a:gd name="T16" fmla="*/ 1917 w 9440"/>
                <a:gd name="T17" fmla="*/ 353 h 683"/>
                <a:gd name="T18" fmla="*/ 2138 w 9440"/>
                <a:gd name="T19" fmla="*/ 212 h 683"/>
                <a:gd name="T20" fmla="*/ 2360 w 9440"/>
                <a:gd name="T21" fmla="*/ 88 h 683"/>
                <a:gd name="T22" fmla="*/ 2581 w 9440"/>
                <a:gd name="T23" fmla="*/ 11 h 683"/>
                <a:gd name="T24" fmla="*/ 2802 w 9440"/>
                <a:gd name="T25" fmla="*/ 9 h 683"/>
                <a:gd name="T26" fmla="*/ 3023 w 9440"/>
                <a:gd name="T27" fmla="*/ 83 h 683"/>
                <a:gd name="T28" fmla="*/ 3245 w 9440"/>
                <a:gd name="T29" fmla="*/ 204 h 683"/>
                <a:gd name="T30" fmla="*/ 3466 w 9440"/>
                <a:gd name="T31" fmla="*/ 344 h 683"/>
                <a:gd name="T32" fmla="*/ 3687 w 9440"/>
                <a:gd name="T33" fmla="*/ 476 h 683"/>
                <a:gd name="T34" fmla="*/ 3908 w 9440"/>
                <a:gd name="T35" fmla="*/ 574 h 683"/>
                <a:gd name="T36" fmla="*/ 4130 w 9440"/>
                <a:gd name="T37" fmla="*/ 634 h 683"/>
                <a:gd name="T38" fmla="*/ 4351 w 9440"/>
                <a:gd name="T39" fmla="*/ 667 h 683"/>
                <a:gd name="T40" fmla="*/ 4572 w 9440"/>
                <a:gd name="T41" fmla="*/ 680 h 683"/>
                <a:gd name="T42" fmla="*/ 4793 w 9440"/>
                <a:gd name="T43" fmla="*/ 682 h 683"/>
                <a:gd name="T44" fmla="*/ 5015 w 9440"/>
                <a:gd name="T45" fmla="*/ 683 h 683"/>
                <a:gd name="T46" fmla="*/ 5236 w 9440"/>
                <a:gd name="T47" fmla="*/ 683 h 683"/>
                <a:gd name="T48" fmla="*/ 5457 w 9440"/>
                <a:gd name="T49" fmla="*/ 683 h 683"/>
                <a:gd name="T50" fmla="*/ 5678 w 9440"/>
                <a:gd name="T51" fmla="*/ 683 h 683"/>
                <a:gd name="T52" fmla="*/ 5900 w 9440"/>
                <a:gd name="T53" fmla="*/ 683 h 683"/>
                <a:gd name="T54" fmla="*/ 6121 w 9440"/>
                <a:gd name="T55" fmla="*/ 683 h 683"/>
                <a:gd name="T56" fmla="*/ 6342 w 9440"/>
                <a:gd name="T57" fmla="*/ 683 h 683"/>
                <a:gd name="T58" fmla="*/ 6563 w 9440"/>
                <a:gd name="T59" fmla="*/ 683 h 683"/>
                <a:gd name="T60" fmla="*/ 6785 w 9440"/>
                <a:gd name="T61" fmla="*/ 683 h 683"/>
                <a:gd name="T62" fmla="*/ 7006 w 9440"/>
                <a:gd name="T63" fmla="*/ 683 h 683"/>
                <a:gd name="T64" fmla="*/ 7227 w 9440"/>
                <a:gd name="T65" fmla="*/ 683 h 683"/>
                <a:gd name="T66" fmla="*/ 7448 w 9440"/>
                <a:gd name="T67" fmla="*/ 683 h 683"/>
                <a:gd name="T68" fmla="*/ 7670 w 9440"/>
                <a:gd name="T69" fmla="*/ 683 h 683"/>
                <a:gd name="T70" fmla="*/ 7891 w 9440"/>
                <a:gd name="T71" fmla="*/ 683 h 683"/>
                <a:gd name="T72" fmla="*/ 8112 w 9440"/>
                <a:gd name="T73" fmla="*/ 683 h 683"/>
                <a:gd name="T74" fmla="*/ 8333 w 9440"/>
                <a:gd name="T75" fmla="*/ 683 h 683"/>
                <a:gd name="T76" fmla="*/ 8555 w 9440"/>
                <a:gd name="T77" fmla="*/ 683 h 683"/>
                <a:gd name="T78" fmla="*/ 8776 w 9440"/>
                <a:gd name="T79" fmla="*/ 683 h 683"/>
                <a:gd name="T80" fmla="*/ 8997 w 9440"/>
                <a:gd name="T81" fmla="*/ 683 h 683"/>
                <a:gd name="T82" fmla="*/ 9218 w 9440"/>
                <a:gd name="T83" fmla="*/ 683 h 683"/>
                <a:gd name="T84" fmla="*/ 9440 w 9440"/>
                <a:gd name="T85" fmla="*/ 683 h 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83">
                  <a:moveTo>
                    <a:pt x="0" y="683"/>
                  </a:moveTo>
                  <a:lnTo>
                    <a:pt x="73" y="683"/>
                  </a:lnTo>
                  <a:lnTo>
                    <a:pt x="147" y="683"/>
                  </a:lnTo>
                  <a:lnTo>
                    <a:pt x="221" y="683"/>
                  </a:lnTo>
                  <a:lnTo>
                    <a:pt x="295" y="683"/>
                  </a:lnTo>
                  <a:lnTo>
                    <a:pt x="368" y="683"/>
                  </a:lnTo>
                  <a:lnTo>
                    <a:pt x="442" y="683"/>
                  </a:lnTo>
                  <a:lnTo>
                    <a:pt x="516" y="682"/>
                  </a:lnTo>
                  <a:lnTo>
                    <a:pt x="590" y="682"/>
                  </a:lnTo>
                  <a:lnTo>
                    <a:pt x="663" y="682"/>
                  </a:lnTo>
                  <a:lnTo>
                    <a:pt x="737" y="681"/>
                  </a:lnTo>
                  <a:lnTo>
                    <a:pt x="811" y="678"/>
                  </a:lnTo>
                  <a:lnTo>
                    <a:pt x="885" y="675"/>
                  </a:lnTo>
                  <a:lnTo>
                    <a:pt x="958" y="670"/>
                  </a:lnTo>
                  <a:lnTo>
                    <a:pt x="1032" y="664"/>
                  </a:lnTo>
                  <a:lnTo>
                    <a:pt x="1106" y="655"/>
                  </a:lnTo>
                  <a:lnTo>
                    <a:pt x="1180" y="644"/>
                  </a:lnTo>
                  <a:lnTo>
                    <a:pt x="1253" y="630"/>
                  </a:lnTo>
                  <a:lnTo>
                    <a:pt x="1327" y="614"/>
                  </a:lnTo>
                  <a:lnTo>
                    <a:pt x="1401" y="595"/>
                  </a:lnTo>
                  <a:lnTo>
                    <a:pt x="1475" y="572"/>
                  </a:lnTo>
                  <a:lnTo>
                    <a:pt x="1548" y="545"/>
                  </a:lnTo>
                  <a:lnTo>
                    <a:pt x="1622" y="515"/>
                  </a:lnTo>
                  <a:lnTo>
                    <a:pt x="1696" y="480"/>
                  </a:lnTo>
                  <a:lnTo>
                    <a:pt x="1770" y="441"/>
                  </a:lnTo>
                  <a:lnTo>
                    <a:pt x="1843" y="398"/>
                  </a:lnTo>
                  <a:lnTo>
                    <a:pt x="1917" y="353"/>
                  </a:lnTo>
                  <a:lnTo>
                    <a:pt x="1991" y="306"/>
                  </a:lnTo>
                  <a:lnTo>
                    <a:pt x="2065" y="259"/>
                  </a:lnTo>
                  <a:lnTo>
                    <a:pt x="2138" y="212"/>
                  </a:lnTo>
                  <a:lnTo>
                    <a:pt x="2212" y="167"/>
                  </a:lnTo>
                  <a:lnTo>
                    <a:pt x="2286" y="125"/>
                  </a:lnTo>
                  <a:lnTo>
                    <a:pt x="2360" y="88"/>
                  </a:lnTo>
                  <a:lnTo>
                    <a:pt x="2433" y="55"/>
                  </a:lnTo>
                  <a:lnTo>
                    <a:pt x="2507" y="29"/>
                  </a:lnTo>
                  <a:lnTo>
                    <a:pt x="2581" y="11"/>
                  </a:lnTo>
                  <a:lnTo>
                    <a:pt x="2655" y="1"/>
                  </a:lnTo>
                  <a:lnTo>
                    <a:pt x="2728" y="0"/>
                  </a:lnTo>
                  <a:lnTo>
                    <a:pt x="2802" y="9"/>
                  </a:lnTo>
                  <a:lnTo>
                    <a:pt x="2876" y="27"/>
                  </a:lnTo>
                  <a:lnTo>
                    <a:pt x="2950" y="52"/>
                  </a:lnTo>
                  <a:lnTo>
                    <a:pt x="3023" y="83"/>
                  </a:lnTo>
                  <a:lnTo>
                    <a:pt x="3097" y="119"/>
                  </a:lnTo>
                  <a:lnTo>
                    <a:pt x="3171" y="160"/>
                  </a:lnTo>
                  <a:lnTo>
                    <a:pt x="3245" y="204"/>
                  </a:lnTo>
                  <a:lnTo>
                    <a:pt x="3318" y="250"/>
                  </a:lnTo>
                  <a:lnTo>
                    <a:pt x="3392" y="297"/>
                  </a:lnTo>
                  <a:lnTo>
                    <a:pt x="3466" y="344"/>
                  </a:lnTo>
                  <a:lnTo>
                    <a:pt x="3540" y="391"/>
                  </a:lnTo>
                  <a:lnTo>
                    <a:pt x="3613" y="435"/>
                  </a:lnTo>
                  <a:lnTo>
                    <a:pt x="3687" y="476"/>
                  </a:lnTo>
                  <a:lnTo>
                    <a:pt x="3761" y="513"/>
                  </a:lnTo>
                  <a:lnTo>
                    <a:pt x="3835" y="546"/>
                  </a:lnTo>
                  <a:lnTo>
                    <a:pt x="3908" y="574"/>
                  </a:lnTo>
                  <a:lnTo>
                    <a:pt x="3982" y="597"/>
                  </a:lnTo>
                  <a:lnTo>
                    <a:pt x="4056" y="618"/>
                  </a:lnTo>
                  <a:lnTo>
                    <a:pt x="4130" y="634"/>
                  </a:lnTo>
                  <a:lnTo>
                    <a:pt x="4203" y="648"/>
                  </a:lnTo>
                  <a:lnTo>
                    <a:pt x="4277" y="658"/>
                  </a:lnTo>
                  <a:lnTo>
                    <a:pt x="4351" y="667"/>
                  </a:lnTo>
                  <a:lnTo>
                    <a:pt x="4425" y="673"/>
                  </a:lnTo>
                  <a:lnTo>
                    <a:pt x="4498" y="677"/>
                  </a:lnTo>
                  <a:lnTo>
                    <a:pt x="4572" y="680"/>
                  </a:lnTo>
                  <a:lnTo>
                    <a:pt x="4646" y="682"/>
                  </a:lnTo>
                  <a:lnTo>
                    <a:pt x="4720" y="682"/>
                  </a:lnTo>
                  <a:lnTo>
                    <a:pt x="4793" y="682"/>
                  </a:lnTo>
                  <a:lnTo>
                    <a:pt x="4867" y="683"/>
                  </a:lnTo>
                  <a:lnTo>
                    <a:pt x="4941" y="683"/>
                  </a:lnTo>
                  <a:lnTo>
                    <a:pt x="5015" y="683"/>
                  </a:lnTo>
                  <a:lnTo>
                    <a:pt x="5088" y="683"/>
                  </a:lnTo>
                  <a:lnTo>
                    <a:pt x="5162" y="683"/>
                  </a:lnTo>
                  <a:lnTo>
                    <a:pt x="5236" y="683"/>
                  </a:lnTo>
                  <a:lnTo>
                    <a:pt x="5310" y="683"/>
                  </a:lnTo>
                  <a:lnTo>
                    <a:pt x="5383" y="683"/>
                  </a:lnTo>
                  <a:lnTo>
                    <a:pt x="5457" y="683"/>
                  </a:lnTo>
                  <a:lnTo>
                    <a:pt x="5531" y="683"/>
                  </a:lnTo>
                  <a:lnTo>
                    <a:pt x="5605" y="683"/>
                  </a:lnTo>
                  <a:lnTo>
                    <a:pt x="5678" y="683"/>
                  </a:lnTo>
                  <a:lnTo>
                    <a:pt x="5752" y="683"/>
                  </a:lnTo>
                  <a:lnTo>
                    <a:pt x="5826" y="683"/>
                  </a:lnTo>
                  <a:lnTo>
                    <a:pt x="5900" y="683"/>
                  </a:lnTo>
                  <a:lnTo>
                    <a:pt x="5973" y="683"/>
                  </a:lnTo>
                  <a:lnTo>
                    <a:pt x="6047" y="683"/>
                  </a:lnTo>
                  <a:lnTo>
                    <a:pt x="6121" y="683"/>
                  </a:lnTo>
                  <a:lnTo>
                    <a:pt x="6195" y="683"/>
                  </a:lnTo>
                  <a:lnTo>
                    <a:pt x="6268" y="683"/>
                  </a:lnTo>
                  <a:lnTo>
                    <a:pt x="6342" y="683"/>
                  </a:lnTo>
                  <a:lnTo>
                    <a:pt x="6416" y="683"/>
                  </a:lnTo>
                  <a:lnTo>
                    <a:pt x="6490" y="683"/>
                  </a:lnTo>
                  <a:lnTo>
                    <a:pt x="6563" y="683"/>
                  </a:lnTo>
                  <a:lnTo>
                    <a:pt x="6637" y="683"/>
                  </a:lnTo>
                  <a:lnTo>
                    <a:pt x="6711" y="683"/>
                  </a:lnTo>
                  <a:lnTo>
                    <a:pt x="6785" y="683"/>
                  </a:lnTo>
                  <a:lnTo>
                    <a:pt x="6858" y="683"/>
                  </a:lnTo>
                  <a:lnTo>
                    <a:pt x="6932" y="683"/>
                  </a:lnTo>
                  <a:lnTo>
                    <a:pt x="7006" y="683"/>
                  </a:lnTo>
                  <a:lnTo>
                    <a:pt x="7080" y="683"/>
                  </a:lnTo>
                  <a:lnTo>
                    <a:pt x="7153" y="683"/>
                  </a:lnTo>
                  <a:lnTo>
                    <a:pt x="7227" y="683"/>
                  </a:lnTo>
                  <a:lnTo>
                    <a:pt x="7301" y="683"/>
                  </a:lnTo>
                  <a:lnTo>
                    <a:pt x="7375" y="683"/>
                  </a:lnTo>
                  <a:lnTo>
                    <a:pt x="7448" y="683"/>
                  </a:lnTo>
                  <a:lnTo>
                    <a:pt x="7522" y="683"/>
                  </a:lnTo>
                  <a:lnTo>
                    <a:pt x="7596" y="683"/>
                  </a:lnTo>
                  <a:lnTo>
                    <a:pt x="7670" y="683"/>
                  </a:lnTo>
                  <a:lnTo>
                    <a:pt x="7743" y="683"/>
                  </a:lnTo>
                  <a:lnTo>
                    <a:pt x="7817" y="683"/>
                  </a:lnTo>
                  <a:lnTo>
                    <a:pt x="7891" y="683"/>
                  </a:lnTo>
                  <a:lnTo>
                    <a:pt x="7965" y="683"/>
                  </a:lnTo>
                  <a:lnTo>
                    <a:pt x="8038" y="683"/>
                  </a:lnTo>
                  <a:lnTo>
                    <a:pt x="8112" y="683"/>
                  </a:lnTo>
                  <a:lnTo>
                    <a:pt x="8186" y="683"/>
                  </a:lnTo>
                  <a:lnTo>
                    <a:pt x="8260" y="683"/>
                  </a:lnTo>
                  <a:lnTo>
                    <a:pt x="8333" y="683"/>
                  </a:lnTo>
                  <a:lnTo>
                    <a:pt x="8407" y="683"/>
                  </a:lnTo>
                  <a:lnTo>
                    <a:pt x="8481" y="683"/>
                  </a:lnTo>
                  <a:lnTo>
                    <a:pt x="8555" y="683"/>
                  </a:lnTo>
                  <a:lnTo>
                    <a:pt x="8628" y="683"/>
                  </a:lnTo>
                  <a:lnTo>
                    <a:pt x="8702" y="683"/>
                  </a:lnTo>
                  <a:lnTo>
                    <a:pt x="8776" y="683"/>
                  </a:lnTo>
                  <a:lnTo>
                    <a:pt x="8850" y="683"/>
                  </a:lnTo>
                  <a:lnTo>
                    <a:pt x="8923" y="683"/>
                  </a:lnTo>
                  <a:lnTo>
                    <a:pt x="8997" y="683"/>
                  </a:lnTo>
                  <a:lnTo>
                    <a:pt x="9071" y="683"/>
                  </a:lnTo>
                  <a:lnTo>
                    <a:pt x="9145" y="683"/>
                  </a:lnTo>
                  <a:lnTo>
                    <a:pt x="9218" y="683"/>
                  </a:lnTo>
                  <a:lnTo>
                    <a:pt x="9292" y="683"/>
                  </a:lnTo>
                  <a:lnTo>
                    <a:pt x="9366" y="683"/>
                  </a:lnTo>
                  <a:lnTo>
                    <a:pt x="9440" y="683"/>
                  </a:lnTo>
                </a:path>
              </a:pathLst>
            </a:custGeom>
            <a:noFill/>
            <a:ln w="36513" cap="rnd">
              <a:solidFill>
                <a:srgbClr val="99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Freeform 34"/>
            <p:cNvSpPr>
              <a:spLocks/>
            </p:cNvSpPr>
            <p:nvPr/>
          </p:nvSpPr>
          <p:spPr bwMode="auto">
            <a:xfrm>
              <a:off x="709" y="1224"/>
              <a:ext cx="4346" cy="304"/>
            </a:xfrm>
            <a:custGeom>
              <a:avLst/>
              <a:gdLst>
                <a:gd name="T0" fmla="*/ 147 w 9440"/>
                <a:gd name="T1" fmla="*/ 656 h 656"/>
                <a:gd name="T2" fmla="*/ 368 w 9440"/>
                <a:gd name="T3" fmla="*/ 656 h 656"/>
                <a:gd name="T4" fmla="*/ 590 w 9440"/>
                <a:gd name="T5" fmla="*/ 656 h 656"/>
                <a:gd name="T6" fmla="*/ 811 w 9440"/>
                <a:gd name="T7" fmla="*/ 656 h 656"/>
                <a:gd name="T8" fmla="*/ 1032 w 9440"/>
                <a:gd name="T9" fmla="*/ 656 h 656"/>
                <a:gd name="T10" fmla="*/ 1253 w 9440"/>
                <a:gd name="T11" fmla="*/ 656 h 656"/>
                <a:gd name="T12" fmla="*/ 1475 w 9440"/>
                <a:gd name="T13" fmla="*/ 656 h 656"/>
                <a:gd name="T14" fmla="*/ 1696 w 9440"/>
                <a:gd name="T15" fmla="*/ 656 h 656"/>
                <a:gd name="T16" fmla="*/ 1917 w 9440"/>
                <a:gd name="T17" fmla="*/ 654 h 656"/>
                <a:gd name="T18" fmla="*/ 2138 w 9440"/>
                <a:gd name="T19" fmla="*/ 643 h 656"/>
                <a:gd name="T20" fmla="*/ 2360 w 9440"/>
                <a:gd name="T21" fmla="*/ 612 h 656"/>
                <a:gd name="T22" fmla="*/ 2581 w 9440"/>
                <a:gd name="T23" fmla="*/ 550 h 656"/>
                <a:gd name="T24" fmla="*/ 2802 w 9440"/>
                <a:gd name="T25" fmla="*/ 447 h 656"/>
                <a:gd name="T26" fmla="*/ 3023 w 9440"/>
                <a:gd name="T27" fmla="*/ 313 h 656"/>
                <a:gd name="T28" fmla="*/ 3245 w 9440"/>
                <a:gd name="T29" fmla="*/ 176 h 656"/>
                <a:gd name="T30" fmla="*/ 3466 w 9440"/>
                <a:gd name="T31" fmla="*/ 64 h 656"/>
                <a:gd name="T32" fmla="*/ 3687 w 9440"/>
                <a:gd name="T33" fmla="*/ 3 h 656"/>
                <a:gd name="T34" fmla="*/ 3908 w 9440"/>
                <a:gd name="T35" fmla="*/ 19 h 656"/>
                <a:gd name="T36" fmla="*/ 4130 w 9440"/>
                <a:gd name="T37" fmla="*/ 101 h 656"/>
                <a:gd name="T38" fmla="*/ 4351 w 9440"/>
                <a:gd name="T39" fmla="*/ 223 h 656"/>
                <a:gd name="T40" fmla="*/ 4572 w 9440"/>
                <a:gd name="T41" fmla="*/ 359 h 656"/>
                <a:gd name="T42" fmla="*/ 4793 w 9440"/>
                <a:gd name="T43" fmla="*/ 483 h 656"/>
                <a:gd name="T44" fmla="*/ 5015 w 9440"/>
                <a:gd name="T45" fmla="*/ 571 h 656"/>
                <a:gd name="T46" fmla="*/ 5236 w 9440"/>
                <a:gd name="T47" fmla="*/ 622 h 656"/>
                <a:gd name="T48" fmla="*/ 5457 w 9440"/>
                <a:gd name="T49" fmla="*/ 647 h 656"/>
                <a:gd name="T50" fmla="*/ 5678 w 9440"/>
                <a:gd name="T51" fmla="*/ 655 h 656"/>
                <a:gd name="T52" fmla="*/ 5900 w 9440"/>
                <a:gd name="T53" fmla="*/ 656 h 656"/>
                <a:gd name="T54" fmla="*/ 6121 w 9440"/>
                <a:gd name="T55" fmla="*/ 656 h 656"/>
                <a:gd name="T56" fmla="*/ 6342 w 9440"/>
                <a:gd name="T57" fmla="*/ 656 h 656"/>
                <a:gd name="T58" fmla="*/ 6563 w 9440"/>
                <a:gd name="T59" fmla="*/ 656 h 656"/>
                <a:gd name="T60" fmla="*/ 6785 w 9440"/>
                <a:gd name="T61" fmla="*/ 656 h 656"/>
                <a:gd name="T62" fmla="*/ 7006 w 9440"/>
                <a:gd name="T63" fmla="*/ 656 h 656"/>
                <a:gd name="T64" fmla="*/ 7227 w 9440"/>
                <a:gd name="T65" fmla="*/ 656 h 656"/>
                <a:gd name="T66" fmla="*/ 7448 w 9440"/>
                <a:gd name="T67" fmla="*/ 656 h 656"/>
                <a:gd name="T68" fmla="*/ 7670 w 9440"/>
                <a:gd name="T69" fmla="*/ 656 h 656"/>
                <a:gd name="T70" fmla="*/ 7891 w 9440"/>
                <a:gd name="T71" fmla="*/ 656 h 656"/>
                <a:gd name="T72" fmla="*/ 8112 w 9440"/>
                <a:gd name="T73" fmla="*/ 656 h 656"/>
                <a:gd name="T74" fmla="*/ 8333 w 9440"/>
                <a:gd name="T75" fmla="*/ 656 h 656"/>
                <a:gd name="T76" fmla="*/ 8555 w 9440"/>
                <a:gd name="T77" fmla="*/ 656 h 656"/>
                <a:gd name="T78" fmla="*/ 8776 w 9440"/>
                <a:gd name="T79" fmla="*/ 656 h 656"/>
                <a:gd name="T80" fmla="*/ 8997 w 9440"/>
                <a:gd name="T81" fmla="*/ 656 h 656"/>
                <a:gd name="T82" fmla="*/ 9218 w 9440"/>
                <a:gd name="T83" fmla="*/ 656 h 656"/>
                <a:gd name="T84" fmla="*/ 9440 w 9440"/>
                <a:gd name="T85" fmla="*/ 656 h 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56">
                  <a:moveTo>
                    <a:pt x="0" y="656"/>
                  </a:moveTo>
                  <a:lnTo>
                    <a:pt x="73" y="656"/>
                  </a:lnTo>
                  <a:lnTo>
                    <a:pt x="147" y="656"/>
                  </a:lnTo>
                  <a:lnTo>
                    <a:pt x="221" y="656"/>
                  </a:lnTo>
                  <a:lnTo>
                    <a:pt x="295" y="656"/>
                  </a:lnTo>
                  <a:lnTo>
                    <a:pt x="368" y="656"/>
                  </a:lnTo>
                  <a:lnTo>
                    <a:pt x="442" y="656"/>
                  </a:lnTo>
                  <a:lnTo>
                    <a:pt x="516" y="656"/>
                  </a:lnTo>
                  <a:lnTo>
                    <a:pt x="590" y="656"/>
                  </a:lnTo>
                  <a:lnTo>
                    <a:pt x="663" y="656"/>
                  </a:lnTo>
                  <a:lnTo>
                    <a:pt x="737" y="656"/>
                  </a:lnTo>
                  <a:lnTo>
                    <a:pt x="811" y="656"/>
                  </a:lnTo>
                  <a:lnTo>
                    <a:pt x="885" y="656"/>
                  </a:lnTo>
                  <a:lnTo>
                    <a:pt x="958" y="656"/>
                  </a:lnTo>
                  <a:lnTo>
                    <a:pt x="1032" y="656"/>
                  </a:lnTo>
                  <a:lnTo>
                    <a:pt x="1106" y="656"/>
                  </a:lnTo>
                  <a:lnTo>
                    <a:pt x="1180" y="656"/>
                  </a:lnTo>
                  <a:lnTo>
                    <a:pt x="1253" y="656"/>
                  </a:lnTo>
                  <a:lnTo>
                    <a:pt x="1327" y="656"/>
                  </a:lnTo>
                  <a:lnTo>
                    <a:pt x="1401" y="656"/>
                  </a:lnTo>
                  <a:lnTo>
                    <a:pt x="1475" y="656"/>
                  </a:lnTo>
                  <a:lnTo>
                    <a:pt x="1548" y="656"/>
                  </a:lnTo>
                  <a:lnTo>
                    <a:pt x="1622" y="656"/>
                  </a:lnTo>
                  <a:lnTo>
                    <a:pt x="1696" y="656"/>
                  </a:lnTo>
                  <a:lnTo>
                    <a:pt x="1770" y="655"/>
                  </a:lnTo>
                  <a:lnTo>
                    <a:pt x="1843" y="655"/>
                  </a:lnTo>
                  <a:lnTo>
                    <a:pt x="1917" y="654"/>
                  </a:lnTo>
                  <a:lnTo>
                    <a:pt x="1991" y="652"/>
                  </a:lnTo>
                  <a:lnTo>
                    <a:pt x="2065" y="649"/>
                  </a:lnTo>
                  <a:lnTo>
                    <a:pt x="2138" y="643"/>
                  </a:lnTo>
                  <a:lnTo>
                    <a:pt x="2212" y="636"/>
                  </a:lnTo>
                  <a:lnTo>
                    <a:pt x="2286" y="625"/>
                  </a:lnTo>
                  <a:lnTo>
                    <a:pt x="2360" y="612"/>
                  </a:lnTo>
                  <a:lnTo>
                    <a:pt x="2433" y="595"/>
                  </a:lnTo>
                  <a:lnTo>
                    <a:pt x="2507" y="575"/>
                  </a:lnTo>
                  <a:lnTo>
                    <a:pt x="2581" y="550"/>
                  </a:lnTo>
                  <a:lnTo>
                    <a:pt x="2655" y="520"/>
                  </a:lnTo>
                  <a:lnTo>
                    <a:pt x="2728" y="486"/>
                  </a:lnTo>
                  <a:lnTo>
                    <a:pt x="2802" y="447"/>
                  </a:lnTo>
                  <a:lnTo>
                    <a:pt x="2876" y="404"/>
                  </a:lnTo>
                  <a:lnTo>
                    <a:pt x="2950" y="360"/>
                  </a:lnTo>
                  <a:lnTo>
                    <a:pt x="3023" y="313"/>
                  </a:lnTo>
                  <a:lnTo>
                    <a:pt x="3097" y="267"/>
                  </a:lnTo>
                  <a:lnTo>
                    <a:pt x="3171" y="221"/>
                  </a:lnTo>
                  <a:lnTo>
                    <a:pt x="3245" y="176"/>
                  </a:lnTo>
                  <a:lnTo>
                    <a:pt x="3318" y="135"/>
                  </a:lnTo>
                  <a:lnTo>
                    <a:pt x="3392" y="97"/>
                  </a:lnTo>
                  <a:lnTo>
                    <a:pt x="3466" y="64"/>
                  </a:lnTo>
                  <a:lnTo>
                    <a:pt x="3540" y="36"/>
                  </a:lnTo>
                  <a:lnTo>
                    <a:pt x="3613" y="16"/>
                  </a:lnTo>
                  <a:lnTo>
                    <a:pt x="3687" y="3"/>
                  </a:lnTo>
                  <a:lnTo>
                    <a:pt x="3761" y="0"/>
                  </a:lnTo>
                  <a:lnTo>
                    <a:pt x="3835" y="5"/>
                  </a:lnTo>
                  <a:lnTo>
                    <a:pt x="3908" y="19"/>
                  </a:lnTo>
                  <a:lnTo>
                    <a:pt x="3982" y="40"/>
                  </a:lnTo>
                  <a:lnTo>
                    <a:pt x="4056" y="68"/>
                  </a:lnTo>
                  <a:lnTo>
                    <a:pt x="4130" y="101"/>
                  </a:lnTo>
                  <a:lnTo>
                    <a:pt x="4203" y="138"/>
                  </a:lnTo>
                  <a:lnTo>
                    <a:pt x="4277" y="180"/>
                  </a:lnTo>
                  <a:lnTo>
                    <a:pt x="4351" y="223"/>
                  </a:lnTo>
                  <a:lnTo>
                    <a:pt x="4425" y="268"/>
                  </a:lnTo>
                  <a:lnTo>
                    <a:pt x="4498" y="314"/>
                  </a:lnTo>
                  <a:lnTo>
                    <a:pt x="4572" y="359"/>
                  </a:lnTo>
                  <a:lnTo>
                    <a:pt x="4646" y="403"/>
                  </a:lnTo>
                  <a:lnTo>
                    <a:pt x="4720" y="445"/>
                  </a:lnTo>
                  <a:lnTo>
                    <a:pt x="4793" y="483"/>
                  </a:lnTo>
                  <a:lnTo>
                    <a:pt x="4867" y="517"/>
                  </a:lnTo>
                  <a:lnTo>
                    <a:pt x="4941" y="546"/>
                  </a:lnTo>
                  <a:lnTo>
                    <a:pt x="5015" y="571"/>
                  </a:lnTo>
                  <a:lnTo>
                    <a:pt x="5088" y="592"/>
                  </a:lnTo>
                  <a:lnTo>
                    <a:pt x="5162" y="609"/>
                  </a:lnTo>
                  <a:lnTo>
                    <a:pt x="5236" y="622"/>
                  </a:lnTo>
                  <a:lnTo>
                    <a:pt x="5310" y="633"/>
                  </a:lnTo>
                  <a:lnTo>
                    <a:pt x="5383" y="641"/>
                  </a:lnTo>
                  <a:lnTo>
                    <a:pt x="5457" y="647"/>
                  </a:lnTo>
                  <a:lnTo>
                    <a:pt x="5531" y="651"/>
                  </a:lnTo>
                  <a:lnTo>
                    <a:pt x="5605" y="654"/>
                  </a:lnTo>
                  <a:lnTo>
                    <a:pt x="5678" y="655"/>
                  </a:lnTo>
                  <a:lnTo>
                    <a:pt x="5752" y="655"/>
                  </a:lnTo>
                  <a:lnTo>
                    <a:pt x="5826" y="655"/>
                  </a:lnTo>
                  <a:lnTo>
                    <a:pt x="5900" y="656"/>
                  </a:lnTo>
                  <a:lnTo>
                    <a:pt x="5973" y="656"/>
                  </a:lnTo>
                  <a:lnTo>
                    <a:pt x="6047" y="656"/>
                  </a:lnTo>
                  <a:lnTo>
                    <a:pt x="6121" y="656"/>
                  </a:lnTo>
                  <a:lnTo>
                    <a:pt x="6195" y="656"/>
                  </a:lnTo>
                  <a:lnTo>
                    <a:pt x="6268" y="656"/>
                  </a:lnTo>
                  <a:lnTo>
                    <a:pt x="6342" y="656"/>
                  </a:lnTo>
                  <a:lnTo>
                    <a:pt x="6416" y="656"/>
                  </a:lnTo>
                  <a:lnTo>
                    <a:pt x="6490" y="656"/>
                  </a:lnTo>
                  <a:lnTo>
                    <a:pt x="6563" y="656"/>
                  </a:lnTo>
                  <a:lnTo>
                    <a:pt x="6637" y="656"/>
                  </a:lnTo>
                  <a:lnTo>
                    <a:pt x="6711" y="656"/>
                  </a:lnTo>
                  <a:lnTo>
                    <a:pt x="6785" y="656"/>
                  </a:lnTo>
                  <a:lnTo>
                    <a:pt x="6858" y="656"/>
                  </a:lnTo>
                  <a:lnTo>
                    <a:pt x="6932" y="656"/>
                  </a:lnTo>
                  <a:lnTo>
                    <a:pt x="7006" y="656"/>
                  </a:lnTo>
                  <a:lnTo>
                    <a:pt x="7080" y="656"/>
                  </a:lnTo>
                  <a:lnTo>
                    <a:pt x="7153" y="656"/>
                  </a:lnTo>
                  <a:lnTo>
                    <a:pt x="7227" y="656"/>
                  </a:lnTo>
                  <a:lnTo>
                    <a:pt x="7301" y="656"/>
                  </a:lnTo>
                  <a:lnTo>
                    <a:pt x="7375" y="656"/>
                  </a:lnTo>
                  <a:lnTo>
                    <a:pt x="7448" y="656"/>
                  </a:lnTo>
                  <a:lnTo>
                    <a:pt x="7522" y="656"/>
                  </a:lnTo>
                  <a:lnTo>
                    <a:pt x="7596" y="656"/>
                  </a:lnTo>
                  <a:lnTo>
                    <a:pt x="7670" y="656"/>
                  </a:lnTo>
                  <a:lnTo>
                    <a:pt x="7743" y="656"/>
                  </a:lnTo>
                  <a:lnTo>
                    <a:pt x="7817" y="656"/>
                  </a:lnTo>
                  <a:lnTo>
                    <a:pt x="7891" y="656"/>
                  </a:lnTo>
                  <a:lnTo>
                    <a:pt x="7965" y="656"/>
                  </a:lnTo>
                  <a:lnTo>
                    <a:pt x="8038" y="656"/>
                  </a:lnTo>
                  <a:lnTo>
                    <a:pt x="8112" y="656"/>
                  </a:lnTo>
                  <a:lnTo>
                    <a:pt x="8186" y="656"/>
                  </a:lnTo>
                  <a:lnTo>
                    <a:pt x="8260" y="656"/>
                  </a:lnTo>
                  <a:lnTo>
                    <a:pt x="8333" y="656"/>
                  </a:lnTo>
                  <a:lnTo>
                    <a:pt x="8407" y="656"/>
                  </a:lnTo>
                  <a:lnTo>
                    <a:pt x="8481" y="656"/>
                  </a:lnTo>
                  <a:lnTo>
                    <a:pt x="8555" y="656"/>
                  </a:lnTo>
                  <a:lnTo>
                    <a:pt x="8628" y="656"/>
                  </a:lnTo>
                  <a:lnTo>
                    <a:pt x="8702" y="656"/>
                  </a:lnTo>
                  <a:lnTo>
                    <a:pt x="8776" y="656"/>
                  </a:lnTo>
                  <a:lnTo>
                    <a:pt x="8850" y="656"/>
                  </a:lnTo>
                  <a:lnTo>
                    <a:pt x="8923" y="656"/>
                  </a:lnTo>
                  <a:lnTo>
                    <a:pt x="8997" y="656"/>
                  </a:lnTo>
                  <a:lnTo>
                    <a:pt x="9071" y="656"/>
                  </a:lnTo>
                  <a:lnTo>
                    <a:pt x="9145" y="656"/>
                  </a:lnTo>
                  <a:lnTo>
                    <a:pt x="9218" y="656"/>
                  </a:lnTo>
                  <a:lnTo>
                    <a:pt x="9292" y="656"/>
                  </a:lnTo>
                  <a:lnTo>
                    <a:pt x="9366" y="656"/>
                  </a:lnTo>
                  <a:lnTo>
                    <a:pt x="9440" y="656"/>
                  </a:lnTo>
                </a:path>
              </a:pathLst>
            </a:custGeom>
            <a:noFill/>
            <a:ln w="36513" cap="rnd">
              <a:solidFill>
                <a:srgbClr val="0064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709" y="1220"/>
              <a:ext cx="4346" cy="308"/>
            </a:xfrm>
            <a:custGeom>
              <a:avLst/>
              <a:gdLst>
                <a:gd name="T0" fmla="*/ 147 w 9440"/>
                <a:gd name="T1" fmla="*/ 665 h 665"/>
                <a:gd name="T2" fmla="*/ 368 w 9440"/>
                <a:gd name="T3" fmla="*/ 665 h 665"/>
                <a:gd name="T4" fmla="*/ 590 w 9440"/>
                <a:gd name="T5" fmla="*/ 665 h 665"/>
                <a:gd name="T6" fmla="*/ 811 w 9440"/>
                <a:gd name="T7" fmla="*/ 665 h 665"/>
                <a:gd name="T8" fmla="*/ 1032 w 9440"/>
                <a:gd name="T9" fmla="*/ 665 h 665"/>
                <a:gd name="T10" fmla="*/ 1253 w 9440"/>
                <a:gd name="T11" fmla="*/ 665 h 665"/>
                <a:gd name="T12" fmla="*/ 1475 w 9440"/>
                <a:gd name="T13" fmla="*/ 665 h 665"/>
                <a:gd name="T14" fmla="*/ 1696 w 9440"/>
                <a:gd name="T15" fmla="*/ 665 h 665"/>
                <a:gd name="T16" fmla="*/ 1917 w 9440"/>
                <a:gd name="T17" fmla="*/ 665 h 665"/>
                <a:gd name="T18" fmla="*/ 2138 w 9440"/>
                <a:gd name="T19" fmla="*/ 665 h 665"/>
                <a:gd name="T20" fmla="*/ 2360 w 9440"/>
                <a:gd name="T21" fmla="*/ 665 h 665"/>
                <a:gd name="T22" fmla="*/ 2581 w 9440"/>
                <a:gd name="T23" fmla="*/ 665 h 665"/>
                <a:gd name="T24" fmla="*/ 2802 w 9440"/>
                <a:gd name="T25" fmla="*/ 664 h 665"/>
                <a:gd name="T26" fmla="*/ 3023 w 9440"/>
                <a:gd name="T27" fmla="*/ 659 h 665"/>
                <a:gd name="T28" fmla="*/ 3245 w 9440"/>
                <a:gd name="T29" fmla="*/ 640 h 665"/>
                <a:gd name="T30" fmla="*/ 3466 w 9440"/>
                <a:gd name="T31" fmla="*/ 597 h 665"/>
                <a:gd name="T32" fmla="*/ 3687 w 9440"/>
                <a:gd name="T33" fmla="*/ 523 h 665"/>
                <a:gd name="T34" fmla="*/ 3908 w 9440"/>
                <a:gd name="T35" fmla="*/ 411 h 665"/>
                <a:gd name="T36" fmla="*/ 4130 w 9440"/>
                <a:gd name="T37" fmla="*/ 276 h 665"/>
                <a:gd name="T38" fmla="*/ 4351 w 9440"/>
                <a:gd name="T39" fmla="*/ 144 h 665"/>
                <a:gd name="T40" fmla="*/ 4572 w 9440"/>
                <a:gd name="T41" fmla="*/ 44 h 665"/>
                <a:gd name="T42" fmla="*/ 4793 w 9440"/>
                <a:gd name="T43" fmla="*/ 0 h 665"/>
                <a:gd name="T44" fmla="*/ 5015 w 9440"/>
                <a:gd name="T45" fmla="*/ 36 h 665"/>
                <a:gd name="T46" fmla="*/ 5236 w 9440"/>
                <a:gd name="T47" fmla="*/ 137 h 665"/>
                <a:gd name="T48" fmla="*/ 5457 w 9440"/>
                <a:gd name="T49" fmla="*/ 273 h 665"/>
                <a:gd name="T50" fmla="*/ 5678 w 9440"/>
                <a:gd name="T51" fmla="*/ 415 h 665"/>
                <a:gd name="T52" fmla="*/ 5900 w 9440"/>
                <a:gd name="T53" fmla="*/ 531 h 665"/>
                <a:gd name="T54" fmla="*/ 6121 w 9440"/>
                <a:gd name="T55" fmla="*/ 605 h 665"/>
                <a:gd name="T56" fmla="*/ 6342 w 9440"/>
                <a:gd name="T57" fmla="*/ 645 h 665"/>
                <a:gd name="T58" fmla="*/ 6563 w 9440"/>
                <a:gd name="T59" fmla="*/ 661 h 665"/>
                <a:gd name="T60" fmla="*/ 6785 w 9440"/>
                <a:gd name="T61" fmla="*/ 664 h 665"/>
                <a:gd name="T62" fmla="*/ 7006 w 9440"/>
                <a:gd name="T63" fmla="*/ 665 h 665"/>
                <a:gd name="T64" fmla="*/ 7227 w 9440"/>
                <a:gd name="T65" fmla="*/ 665 h 665"/>
                <a:gd name="T66" fmla="*/ 7448 w 9440"/>
                <a:gd name="T67" fmla="*/ 665 h 665"/>
                <a:gd name="T68" fmla="*/ 7670 w 9440"/>
                <a:gd name="T69" fmla="*/ 665 h 665"/>
                <a:gd name="T70" fmla="*/ 7891 w 9440"/>
                <a:gd name="T71" fmla="*/ 665 h 665"/>
                <a:gd name="T72" fmla="*/ 8112 w 9440"/>
                <a:gd name="T73" fmla="*/ 665 h 665"/>
                <a:gd name="T74" fmla="*/ 8333 w 9440"/>
                <a:gd name="T75" fmla="*/ 665 h 665"/>
                <a:gd name="T76" fmla="*/ 8555 w 9440"/>
                <a:gd name="T77" fmla="*/ 665 h 665"/>
                <a:gd name="T78" fmla="*/ 8776 w 9440"/>
                <a:gd name="T79" fmla="*/ 665 h 665"/>
                <a:gd name="T80" fmla="*/ 8997 w 9440"/>
                <a:gd name="T81" fmla="*/ 665 h 665"/>
                <a:gd name="T82" fmla="*/ 9218 w 9440"/>
                <a:gd name="T83" fmla="*/ 665 h 665"/>
                <a:gd name="T84" fmla="*/ 9440 w 9440"/>
                <a:gd name="T85" fmla="*/ 665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65">
                  <a:moveTo>
                    <a:pt x="0" y="665"/>
                  </a:moveTo>
                  <a:lnTo>
                    <a:pt x="73" y="665"/>
                  </a:lnTo>
                  <a:lnTo>
                    <a:pt x="147" y="665"/>
                  </a:lnTo>
                  <a:lnTo>
                    <a:pt x="221" y="665"/>
                  </a:lnTo>
                  <a:lnTo>
                    <a:pt x="295" y="665"/>
                  </a:lnTo>
                  <a:lnTo>
                    <a:pt x="368" y="665"/>
                  </a:lnTo>
                  <a:lnTo>
                    <a:pt x="442" y="665"/>
                  </a:lnTo>
                  <a:lnTo>
                    <a:pt x="516" y="665"/>
                  </a:lnTo>
                  <a:lnTo>
                    <a:pt x="590" y="665"/>
                  </a:lnTo>
                  <a:lnTo>
                    <a:pt x="663" y="665"/>
                  </a:lnTo>
                  <a:lnTo>
                    <a:pt x="737" y="665"/>
                  </a:lnTo>
                  <a:lnTo>
                    <a:pt x="811" y="665"/>
                  </a:lnTo>
                  <a:lnTo>
                    <a:pt x="885" y="665"/>
                  </a:lnTo>
                  <a:lnTo>
                    <a:pt x="958" y="665"/>
                  </a:lnTo>
                  <a:lnTo>
                    <a:pt x="1032" y="665"/>
                  </a:lnTo>
                  <a:lnTo>
                    <a:pt x="1106" y="665"/>
                  </a:lnTo>
                  <a:lnTo>
                    <a:pt x="1180" y="665"/>
                  </a:lnTo>
                  <a:lnTo>
                    <a:pt x="1253" y="665"/>
                  </a:lnTo>
                  <a:lnTo>
                    <a:pt x="1327" y="665"/>
                  </a:lnTo>
                  <a:lnTo>
                    <a:pt x="1401" y="665"/>
                  </a:lnTo>
                  <a:lnTo>
                    <a:pt x="1475" y="665"/>
                  </a:lnTo>
                  <a:lnTo>
                    <a:pt x="1548" y="665"/>
                  </a:lnTo>
                  <a:lnTo>
                    <a:pt x="1622" y="665"/>
                  </a:lnTo>
                  <a:lnTo>
                    <a:pt x="1696" y="665"/>
                  </a:lnTo>
                  <a:lnTo>
                    <a:pt x="1770" y="665"/>
                  </a:lnTo>
                  <a:lnTo>
                    <a:pt x="1843" y="665"/>
                  </a:lnTo>
                  <a:lnTo>
                    <a:pt x="1917" y="665"/>
                  </a:lnTo>
                  <a:lnTo>
                    <a:pt x="1991" y="665"/>
                  </a:lnTo>
                  <a:lnTo>
                    <a:pt x="2065" y="665"/>
                  </a:lnTo>
                  <a:lnTo>
                    <a:pt x="2138" y="665"/>
                  </a:lnTo>
                  <a:lnTo>
                    <a:pt x="2212" y="665"/>
                  </a:lnTo>
                  <a:lnTo>
                    <a:pt x="2286" y="665"/>
                  </a:lnTo>
                  <a:lnTo>
                    <a:pt x="2360" y="665"/>
                  </a:lnTo>
                  <a:lnTo>
                    <a:pt x="2433" y="665"/>
                  </a:lnTo>
                  <a:lnTo>
                    <a:pt x="2507" y="665"/>
                  </a:lnTo>
                  <a:lnTo>
                    <a:pt x="2581" y="665"/>
                  </a:lnTo>
                  <a:lnTo>
                    <a:pt x="2655" y="665"/>
                  </a:lnTo>
                  <a:lnTo>
                    <a:pt x="2728" y="664"/>
                  </a:lnTo>
                  <a:lnTo>
                    <a:pt x="2802" y="664"/>
                  </a:lnTo>
                  <a:lnTo>
                    <a:pt x="2876" y="663"/>
                  </a:lnTo>
                  <a:lnTo>
                    <a:pt x="2950" y="662"/>
                  </a:lnTo>
                  <a:lnTo>
                    <a:pt x="3023" y="659"/>
                  </a:lnTo>
                  <a:lnTo>
                    <a:pt x="3097" y="654"/>
                  </a:lnTo>
                  <a:lnTo>
                    <a:pt x="3171" y="648"/>
                  </a:lnTo>
                  <a:lnTo>
                    <a:pt x="3245" y="640"/>
                  </a:lnTo>
                  <a:lnTo>
                    <a:pt x="3318" y="628"/>
                  </a:lnTo>
                  <a:lnTo>
                    <a:pt x="3392" y="615"/>
                  </a:lnTo>
                  <a:lnTo>
                    <a:pt x="3466" y="597"/>
                  </a:lnTo>
                  <a:lnTo>
                    <a:pt x="3540" y="577"/>
                  </a:lnTo>
                  <a:lnTo>
                    <a:pt x="3613" y="552"/>
                  </a:lnTo>
                  <a:lnTo>
                    <a:pt x="3687" y="523"/>
                  </a:lnTo>
                  <a:lnTo>
                    <a:pt x="3761" y="490"/>
                  </a:lnTo>
                  <a:lnTo>
                    <a:pt x="3835" y="452"/>
                  </a:lnTo>
                  <a:lnTo>
                    <a:pt x="3908" y="411"/>
                  </a:lnTo>
                  <a:lnTo>
                    <a:pt x="3982" y="367"/>
                  </a:lnTo>
                  <a:lnTo>
                    <a:pt x="4056" y="322"/>
                  </a:lnTo>
                  <a:lnTo>
                    <a:pt x="4130" y="276"/>
                  </a:lnTo>
                  <a:lnTo>
                    <a:pt x="4203" y="230"/>
                  </a:lnTo>
                  <a:lnTo>
                    <a:pt x="4277" y="186"/>
                  </a:lnTo>
                  <a:lnTo>
                    <a:pt x="4351" y="144"/>
                  </a:lnTo>
                  <a:lnTo>
                    <a:pt x="4425" y="106"/>
                  </a:lnTo>
                  <a:lnTo>
                    <a:pt x="4498" y="72"/>
                  </a:lnTo>
                  <a:lnTo>
                    <a:pt x="4572" y="44"/>
                  </a:lnTo>
                  <a:lnTo>
                    <a:pt x="4646" y="22"/>
                  </a:lnTo>
                  <a:lnTo>
                    <a:pt x="4720" y="7"/>
                  </a:lnTo>
                  <a:lnTo>
                    <a:pt x="4793" y="0"/>
                  </a:lnTo>
                  <a:lnTo>
                    <a:pt x="4867" y="3"/>
                  </a:lnTo>
                  <a:lnTo>
                    <a:pt x="4941" y="15"/>
                  </a:lnTo>
                  <a:lnTo>
                    <a:pt x="5015" y="36"/>
                  </a:lnTo>
                  <a:lnTo>
                    <a:pt x="5088" y="64"/>
                  </a:lnTo>
                  <a:lnTo>
                    <a:pt x="5162" y="98"/>
                  </a:lnTo>
                  <a:lnTo>
                    <a:pt x="5236" y="137"/>
                  </a:lnTo>
                  <a:lnTo>
                    <a:pt x="5310" y="180"/>
                  </a:lnTo>
                  <a:lnTo>
                    <a:pt x="5383" y="226"/>
                  </a:lnTo>
                  <a:lnTo>
                    <a:pt x="5457" y="273"/>
                  </a:lnTo>
                  <a:lnTo>
                    <a:pt x="5531" y="321"/>
                  </a:lnTo>
                  <a:lnTo>
                    <a:pt x="5605" y="369"/>
                  </a:lnTo>
                  <a:lnTo>
                    <a:pt x="5678" y="415"/>
                  </a:lnTo>
                  <a:lnTo>
                    <a:pt x="5752" y="457"/>
                  </a:lnTo>
                  <a:lnTo>
                    <a:pt x="5826" y="496"/>
                  </a:lnTo>
                  <a:lnTo>
                    <a:pt x="5900" y="531"/>
                  </a:lnTo>
                  <a:lnTo>
                    <a:pt x="5973" y="560"/>
                  </a:lnTo>
                  <a:lnTo>
                    <a:pt x="6047" y="584"/>
                  </a:lnTo>
                  <a:lnTo>
                    <a:pt x="6121" y="605"/>
                  </a:lnTo>
                  <a:lnTo>
                    <a:pt x="6195" y="621"/>
                  </a:lnTo>
                  <a:lnTo>
                    <a:pt x="6268" y="634"/>
                  </a:lnTo>
                  <a:lnTo>
                    <a:pt x="6342" y="645"/>
                  </a:lnTo>
                  <a:lnTo>
                    <a:pt x="6416" y="652"/>
                  </a:lnTo>
                  <a:lnTo>
                    <a:pt x="6490" y="658"/>
                  </a:lnTo>
                  <a:lnTo>
                    <a:pt x="6563" y="661"/>
                  </a:lnTo>
                  <a:lnTo>
                    <a:pt x="6637" y="663"/>
                  </a:lnTo>
                  <a:lnTo>
                    <a:pt x="6711" y="664"/>
                  </a:lnTo>
                  <a:lnTo>
                    <a:pt x="6785" y="664"/>
                  </a:lnTo>
                  <a:lnTo>
                    <a:pt x="6858" y="665"/>
                  </a:lnTo>
                  <a:lnTo>
                    <a:pt x="6932" y="665"/>
                  </a:lnTo>
                  <a:lnTo>
                    <a:pt x="7006" y="665"/>
                  </a:lnTo>
                  <a:lnTo>
                    <a:pt x="7080" y="665"/>
                  </a:lnTo>
                  <a:lnTo>
                    <a:pt x="7153" y="665"/>
                  </a:lnTo>
                  <a:lnTo>
                    <a:pt x="7227" y="665"/>
                  </a:lnTo>
                  <a:lnTo>
                    <a:pt x="7301" y="665"/>
                  </a:lnTo>
                  <a:lnTo>
                    <a:pt x="7375" y="665"/>
                  </a:lnTo>
                  <a:lnTo>
                    <a:pt x="7448" y="665"/>
                  </a:lnTo>
                  <a:lnTo>
                    <a:pt x="7522" y="665"/>
                  </a:lnTo>
                  <a:lnTo>
                    <a:pt x="7596" y="665"/>
                  </a:lnTo>
                  <a:lnTo>
                    <a:pt x="7670" y="665"/>
                  </a:lnTo>
                  <a:lnTo>
                    <a:pt x="7743" y="665"/>
                  </a:lnTo>
                  <a:lnTo>
                    <a:pt x="7817" y="665"/>
                  </a:lnTo>
                  <a:lnTo>
                    <a:pt x="7891" y="665"/>
                  </a:lnTo>
                  <a:lnTo>
                    <a:pt x="7965" y="665"/>
                  </a:lnTo>
                  <a:lnTo>
                    <a:pt x="8038" y="665"/>
                  </a:lnTo>
                  <a:lnTo>
                    <a:pt x="8112" y="665"/>
                  </a:lnTo>
                  <a:lnTo>
                    <a:pt x="8186" y="665"/>
                  </a:lnTo>
                  <a:lnTo>
                    <a:pt x="8260" y="665"/>
                  </a:lnTo>
                  <a:lnTo>
                    <a:pt x="8333" y="665"/>
                  </a:lnTo>
                  <a:lnTo>
                    <a:pt x="8407" y="665"/>
                  </a:lnTo>
                  <a:lnTo>
                    <a:pt x="8481" y="665"/>
                  </a:lnTo>
                  <a:lnTo>
                    <a:pt x="8555" y="665"/>
                  </a:lnTo>
                  <a:lnTo>
                    <a:pt x="8628" y="665"/>
                  </a:lnTo>
                  <a:lnTo>
                    <a:pt x="8702" y="665"/>
                  </a:lnTo>
                  <a:lnTo>
                    <a:pt x="8776" y="665"/>
                  </a:lnTo>
                  <a:lnTo>
                    <a:pt x="8850" y="665"/>
                  </a:lnTo>
                  <a:lnTo>
                    <a:pt x="8923" y="665"/>
                  </a:lnTo>
                  <a:lnTo>
                    <a:pt x="8997" y="665"/>
                  </a:lnTo>
                  <a:lnTo>
                    <a:pt x="9071" y="665"/>
                  </a:lnTo>
                  <a:lnTo>
                    <a:pt x="9145" y="665"/>
                  </a:lnTo>
                  <a:lnTo>
                    <a:pt x="9218" y="665"/>
                  </a:lnTo>
                  <a:lnTo>
                    <a:pt x="9292" y="665"/>
                  </a:lnTo>
                  <a:lnTo>
                    <a:pt x="9366" y="665"/>
                  </a:lnTo>
                  <a:lnTo>
                    <a:pt x="9440" y="665"/>
                  </a:lnTo>
                </a:path>
              </a:pathLst>
            </a:custGeom>
            <a:noFill/>
            <a:ln w="36513" cap="rnd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9" name="Freeform 36"/>
            <p:cNvSpPr>
              <a:spLocks/>
            </p:cNvSpPr>
            <p:nvPr/>
          </p:nvSpPr>
          <p:spPr bwMode="auto">
            <a:xfrm>
              <a:off x="709" y="1215"/>
              <a:ext cx="4346" cy="313"/>
            </a:xfrm>
            <a:custGeom>
              <a:avLst/>
              <a:gdLst>
                <a:gd name="T0" fmla="*/ 147 w 9440"/>
                <a:gd name="T1" fmla="*/ 676 h 676"/>
                <a:gd name="T2" fmla="*/ 368 w 9440"/>
                <a:gd name="T3" fmla="*/ 676 h 676"/>
                <a:gd name="T4" fmla="*/ 590 w 9440"/>
                <a:gd name="T5" fmla="*/ 676 h 676"/>
                <a:gd name="T6" fmla="*/ 811 w 9440"/>
                <a:gd name="T7" fmla="*/ 676 h 676"/>
                <a:gd name="T8" fmla="*/ 1032 w 9440"/>
                <a:gd name="T9" fmla="*/ 676 h 676"/>
                <a:gd name="T10" fmla="*/ 1253 w 9440"/>
                <a:gd name="T11" fmla="*/ 676 h 676"/>
                <a:gd name="T12" fmla="*/ 1475 w 9440"/>
                <a:gd name="T13" fmla="*/ 676 h 676"/>
                <a:gd name="T14" fmla="*/ 1696 w 9440"/>
                <a:gd name="T15" fmla="*/ 676 h 676"/>
                <a:gd name="T16" fmla="*/ 1917 w 9440"/>
                <a:gd name="T17" fmla="*/ 676 h 676"/>
                <a:gd name="T18" fmla="*/ 2138 w 9440"/>
                <a:gd name="T19" fmla="*/ 676 h 676"/>
                <a:gd name="T20" fmla="*/ 2360 w 9440"/>
                <a:gd name="T21" fmla="*/ 676 h 676"/>
                <a:gd name="T22" fmla="*/ 2581 w 9440"/>
                <a:gd name="T23" fmla="*/ 676 h 676"/>
                <a:gd name="T24" fmla="*/ 2802 w 9440"/>
                <a:gd name="T25" fmla="*/ 676 h 676"/>
                <a:gd name="T26" fmla="*/ 3023 w 9440"/>
                <a:gd name="T27" fmla="*/ 676 h 676"/>
                <a:gd name="T28" fmla="*/ 3245 w 9440"/>
                <a:gd name="T29" fmla="*/ 676 h 676"/>
                <a:gd name="T30" fmla="*/ 3466 w 9440"/>
                <a:gd name="T31" fmla="*/ 676 h 676"/>
                <a:gd name="T32" fmla="*/ 3687 w 9440"/>
                <a:gd name="T33" fmla="*/ 676 h 676"/>
                <a:gd name="T34" fmla="*/ 3908 w 9440"/>
                <a:gd name="T35" fmla="*/ 675 h 676"/>
                <a:gd name="T36" fmla="*/ 4130 w 9440"/>
                <a:gd name="T37" fmla="*/ 667 h 676"/>
                <a:gd name="T38" fmla="*/ 4351 w 9440"/>
                <a:gd name="T39" fmla="*/ 644 h 676"/>
                <a:gd name="T40" fmla="*/ 4572 w 9440"/>
                <a:gd name="T41" fmla="*/ 595 h 676"/>
                <a:gd name="T42" fmla="*/ 4793 w 9440"/>
                <a:gd name="T43" fmla="*/ 512 h 676"/>
                <a:gd name="T44" fmla="*/ 5015 w 9440"/>
                <a:gd name="T45" fmla="*/ 389 h 676"/>
                <a:gd name="T46" fmla="*/ 5236 w 9440"/>
                <a:gd name="T47" fmla="*/ 246 h 676"/>
                <a:gd name="T48" fmla="*/ 5457 w 9440"/>
                <a:gd name="T49" fmla="*/ 114 h 676"/>
                <a:gd name="T50" fmla="*/ 5678 w 9440"/>
                <a:gd name="T51" fmla="*/ 22 h 676"/>
                <a:gd name="T52" fmla="*/ 5900 w 9440"/>
                <a:gd name="T53" fmla="*/ 4 h 676"/>
                <a:gd name="T54" fmla="*/ 6121 w 9440"/>
                <a:gd name="T55" fmla="*/ 68 h 676"/>
                <a:gd name="T56" fmla="*/ 6342 w 9440"/>
                <a:gd name="T57" fmla="*/ 188 h 676"/>
                <a:gd name="T58" fmla="*/ 6563 w 9440"/>
                <a:gd name="T59" fmla="*/ 332 h 676"/>
                <a:gd name="T60" fmla="*/ 6785 w 9440"/>
                <a:gd name="T61" fmla="*/ 468 h 676"/>
                <a:gd name="T62" fmla="*/ 7006 w 9440"/>
                <a:gd name="T63" fmla="*/ 569 h 676"/>
                <a:gd name="T64" fmla="*/ 7227 w 9440"/>
                <a:gd name="T65" fmla="*/ 630 h 676"/>
                <a:gd name="T66" fmla="*/ 7448 w 9440"/>
                <a:gd name="T67" fmla="*/ 662 h 676"/>
                <a:gd name="T68" fmla="*/ 7670 w 9440"/>
                <a:gd name="T69" fmla="*/ 674 h 676"/>
                <a:gd name="T70" fmla="*/ 7891 w 9440"/>
                <a:gd name="T71" fmla="*/ 675 h 676"/>
                <a:gd name="T72" fmla="*/ 8112 w 9440"/>
                <a:gd name="T73" fmla="*/ 676 h 676"/>
                <a:gd name="T74" fmla="*/ 8333 w 9440"/>
                <a:gd name="T75" fmla="*/ 676 h 676"/>
                <a:gd name="T76" fmla="*/ 8555 w 9440"/>
                <a:gd name="T77" fmla="*/ 676 h 676"/>
                <a:gd name="T78" fmla="*/ 8776 w 9440"/>
                <a:gd name="T79" fmla="*/ 676 h 676"/>
                <a:gd name="T80" fmla="*/ 8997 w 9440"/>
                <a:gd name="T81" fmla="*/ 676 h 676"/>
                <a:gd name="T82" fmla="*/ 9218 w 9440"/>
                <a:gd name="T83" fmla="*/ 676 h 676"/>
                <a:gd name="T84" fmla="*/ 9440 w 9440"/>
                <a:gd name="T85" fmla="*/ 676 h 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76">
                  <a:moveTo>
                    <a:pt x="0" y="676"/>
                  </a:moveTo>
                  <a:lnTo>
                    <a:pt x="73" y="676"/>
                  </a:lnTo>
                  <a:lnTo>
                    <a:pt x="147" y="676"/>
                  </a:lnTo>
                  <a:lnTo>
                    <a:pt x="221" y="676"/>
                  </a:lnTo>
                  <a:lnTo>
                    <a:pt x="295" y="676"/>
                  </a:lnTo>
                  <a:lnTo>
                    <a:pt x="368" y="676"/>
                  </a:lnTo>
                  <a:lnTo>
                    <a:pt x="442" y="676"/>
                  </a:lnTo>
                  <a:lnTo>
                    <a:pt x="516" y="676"/>
                  </a:lnTo>
                  <a:lnTo>
                    <a:pt x="590" y="676"/>
                  </a:lnTo>
                  <a:lnTo>
                    <a:pt x="663" y="676"/>
                  </a:lnTo>
                  <a:lnTo>
                    <a:pt x="737" y="676"/>
                  </a:lnTo>
                  <a:lnTo>
                    <a:pt x="811" y="676"/>
                  </a:lnTo>
                  <a:lnTo>
                    <a:pt x="885" y="676"/>
                  </a:lnTo>
                  <a:lnTo>
                    <a:pt x="958" y="676"/>
                  </a:lnTo>
                  <a:lnTo>
                    <a:pt x="1032" y="676"/>
                  </a:lnTo>
                  <a:lnTo>
                    <a:pt x="1106" y="676"/>
                  </a:lnTo>
                  <a:lnTo>
                    <a:pt x="1180" y="676"/>
                  </a:lnTo>
                  <a:lnTo>
                    <a:pt x="1253" y="676"/>
                  </a:lnTo>
                  <a:lnTo>
                    <a:pt x="1327" y="676"/>
                  </a:lnTo>
                  <a:lnTo>
                    <a:pt x="1401" y="676"/>
                  </a:lnTo>
                  <a:lnTo>
                    <a:pt x="1475" y="676"/>
                  </a:lnTo>
                  <a:lnTo>
                    <a:pt x="1548" y="676"/>
                  </a:lnTo>
                  <a:lnTo>
                    <a:pt x="1622" y="676"/>
                  </a:lnTo>
                  <a:lnTo>
                    <a:pt x="1696" y="676"/>
                  </a:lnTo>
                  <a:lnTo>
                    <a:pt x="1770" y="676"/>
                  </a:lnTo>
                  <a:lnTo>
                    <a:pt x="1843" y="676"/>
                  </a:lnTo>
                  <a:lnTo>
                    <a:pt x="1917" y="676"/>
                  </a:lnTo>
                  <a:lnTo>
                    <a:pt x="1991" y="676"/>
                  </a:lnTo>
                  <a:lnTo>
                    <a:pt x="2065" y="676"/>
                  </a:lnTo>
                  <a:lnTo>
                    <a:pt x="2138" y="676"/>
                  </a:lnTo>
                  <a:lnTo>
                    <a:pt x="2212" y="676"/>
                  </a:lnTo>
                  <a:lnTo>
                    <a:pt x="2286" y="676"/>
                  </a:lnTo>
                  <a:lnTo>
                    <a:pt x="2360" y="676"/>
                  </a:lnTo>
                  <a:lnTo>
                    <a:pt x="2433" y="676"/>
                  </a:lnTo>
                  <a:lnTo>
                    <a:pt x="2507" y="676"/>
                  </a:lnTo>
                  <a:lnTo>
                    <a:pt x="2581" y="676"/>
                  </a:lnTo>
                  <a:lnTo>
                    <a:pt x="2655" y="676"/>
                  </a:lnTo>
                  <a:lnTo>
                    <a:pt x="2728" y="676"/>
                  </a:lnTo>
                  <a:lnTo>
                    <a:pt x="2802" y="676"/>
                  </a:lnTo>
                  <a:lnTo>
                    <a:pt x="2876" y="676"/>
                  </a:lnTo>
                  <a:lnTo>
                    <a:pt x="2950" y="676"/>
                  </a:lnTo>
                  <a:lnTo>
                    <a:pt x="3023" y="676"/>
                  </a:lnTo>
                  <a:lnTo>
                    <a:pt x="3097" y="676"/>
                  </a:lnTo>
                  <a:lnTo>
                    <a:pt x="3171" y="676"/>
                  </a:lnTo>
                  <a:lnTo>
                    <a:pt x="3245" y="676"/>
                  </a:lnTo>
                  <a:lnTo>
                    <a:pt x="3318" y="676"/>
                  </a:lnTo>
                  <a:lnTo>
                    <a:pt x="3392" y="676"/>
                  </a:lnTo>
                  <a:lnTo>
                    <a:pt x="3466" y="676"/>
                  </a:lnTo>
                  <a:lnTo>
                    <a:pt x="3540" y="676"/>
                  </a:lnTo>
                  <a:lnTo>
                    <a:pt x="3613" y="676"/>
                  </a:lnTo>
                  <a:lnTo>
                    <a:pt x="3687" y="676"/>
                  </a:lnTo>
                  <a:lnTo>
                    <a:pt x="3761" y="675"/>
                  </a:lnTo>
                  <a:lnTo>
                    <a:pt x="3835" y="675"/>
                  </a:lnTo>
                  <a:lnTo>
                    <a:pt x="3908" y="675"/>
                  </a:lnTo>
                  <a:lnTo>
                    <a:pt x="3982" y="674"/>
                  </a:lnTo>
                  <a:lnTo>
                    <a:pt x="4056" y="671"/>
                  </a:lnTo>
                  <a:lnTo>
                    <a:pt x="4130" y="667"/>
                  </a:lnTo>
                  <a:lnTo>
                    <a:pt x="4203" y="662"/>
                  </a:lnTo>
                  <a:lnTo>
                    <a:pt x="4277" y="654"/>
                  </a:lnTo>
                  <a:lnTo>
                    <a:pt x="4351" y="644"/>
                  </a:lnTo>
                  <a:lnTo>
                    <a:pt x="4425" y="631"/>
                  </a:lnTo>
                  <a:lnTo>
                    <a:pt x="4498" y="615"/>
                  </a:lnTo>
                  <a:lnTo>
                    <a:pt x="4572" y="595"/>
                  </a:lnTo>
                  <a:lnTo>
                    <a:pt x="4646" y="572"/>
                  </a:lnTo>
                  <a:lnTo>
                    <a:pt x="4720" y="544"/>
                  </a:lnTo>
                  <a:lnTo>
                    <a:pt x="4793" y="512"/>
                  </a:lnTo>
                  <a:lnTo>
                    <a:pt x="4867" y="475"/>
                  </a:lnTo>
                  <a:lnTo>
                    <a:pt x="4941" y="434"/>
                  </a:lnTo>
                  <a:lnTo>
                    <a:pt x="5015" y="389"/>
                  </a:lnTo>
                  <a:lnTo>
                    <a:pt x="5088" y="342"/>
                  </a:lnTo>
                  <a:lnTo>
                    <a:pt x="5162" y="294"/>
                  </a:lnTo>
                  <a:lnTo>
                    <a:pt x="5236" y="246"/>
                  </a:lnTo>
                  <a:lnTo>
                    <a:pt x="5310" y="199"/>
                  </a:lnTo>
                  <a:lnTo>
                    <a:pt x="5383" y="155"/>
                  </a:lnTo>
                  <a:lnTo>
                    <a:pt x="5457" y="114"/>
                  </a:lnTo>
                  <a:lnTo>
                    <a:pt x="5531" y="77"/>
                  </a:lnTo>
                  <a:lnTo>
                    <a:pt x="5605" y="46"/>
                  </a:lnTo>
                  <a:lnTo>
                    <a:pt x="5678" y="22"/>
                  </a:lnTo>
                  <a:lnTo>
                    <a:pt x="5752" y="7"/>
                  </a:lnTo>
                  <a:lnTo>
                    <a:pt x="5826" y="0"/>
                  </a:lnTo>
                  <a:lnTo>
                    <a:pt x="5900" y="4"/>
                  </a:lnTo>
                  <a:lnTo>
                    <a:pt x="5973" y="17"/>
                  </a:lnTo>
                  <a:lnTo>
                    <a:pt x="6047" y="39"/>
                  </a:lnTo>
                  <a:lnTo>
                    <a:pt x="6121" y="68"/>
                  </a:lnTo>
                  <a:lnTo>
                    <a:pt x="6195" y="104"/>
                  </a:lnTo>
                  <a:lnTo>
                    <a:pt x="6268" y="144"/>
                  </a:lnTo>
                  <a:lnTo>
                    <a:pt x="6342" y="188"/>
                  </a:lnTo>
                  <a:lnTo>
                    <a:pt x="6416" y="235"/>
                  </a:lnTo>
                  <a:lnTo>
                    <a:pt x="6490" y="283"/>
                  </a:lnTo>
                  <a:lnTo>
                    <a:pt x="6563" y="332"/>
                  </a:lnTo>
                  <a:lnTo>
                    <a:pt x="6637" y="380"/>
                  </a:lnTo>
                  <a:lnTo>
                    <a:pt x="6711" y="425"/>
                  </a:lnTo>
                  <a:lnTo>
                    <a:pt x="6785" y="468"/>
                  </a:lnTo>
                  <a:lnTo>
                    <a:pt x="6858" y="507"/>
                  </a:lnTo>
                  <a:lnTo>
                    <a:pt x="6932" y="540"/>
                  </a:lnTo>
                  <a:lnTo>
                    <a:pt x="7006" y="569"/>
                  </a:lnTo>
                  <a:lnTo>
                    <a:pt x="7080" y="593"/>
                  </a:lnTo>
                  <a:lnTo>
                    <a:pt x="7153" y="613"/>
                  </a:lnTo>
                  <a:lnTo>
                    <a:pt x="7227" y="630"/>
                  </a:lnTo>
                  <a:lnTo>
                    <a:pt x="7301" y="643"/>
                  </a:lnTo>
                  <a:lnTo>
                    <a:pt x="7375" y="654"/>
                  </a:lnTo>
                  <a:lnTo>
                    <a:pt x="7448" y="662"/>
                  </a:lnTo>
                  <a:lnTo>
                    <a:pt x="7522" y="667"/>
                  </a:lnTo>
                  <a:lnTo>
                    <a:pt x="7596" y="671"/>
                  </a:lnTo>
                  <a:lnTo>
                    <a:pt x="7670" y="674"/>
                  </a:lnTo>
                  <a:lnTo>
                    <a:pt x="7743" y="675"/>
                  </a:lnTo>
                  <a:lnTo>
                    <a:pt x="7817" y="675"/>
                  </a:lnTo>
                  <a:lnTo>
                    <a:pt x="7891" y="675"/>
                  </a:lnTo>
                  <a:lnTo>
                    <a:pt x="7965" y="676"/>
                  </a:lnTo>
                  <a:lnTo>
                    <a:pt x="8038" y="676"/>
                  </a:lnTo>
                  <a:lnTo>
                    <a:pt x="8112" y="676"/>
                  </a:lnTo>
                  <a:lnTo>
                    <a:pt x="8186" y="676"/>
                  </a:lnTo>
                  <a:lnTo>
                    <a:pt x="8260" y="676"/>
                  </a:lnTo>
                  <a:lnTo>
                    <a:pt x="8333" y="676"/>
                  </a:lnTo>
                  <a:lnTo>
                    <a:pt x="8407" y="676"/>
                  </a:lnTo>
                  <a:lnTo>
                    <a:pt x="8481" y="676"/>
                  </a:lnTo>
                  <a:lnTo>
                    <a:pt x="8555" y="676"/>
                  </a:lnTo>
                  <a:lnTo>
                    <a:pt x="8628" y="676"/>
                  </a:lnTo>
                  <a:lnTo>
                    <a:pt x="8702" y="676"/>
                  </a:lnTo>
                  <a:lnTo>
                    <a:pt x="8776" y="676"/>
                  </a:lnTo>
                  <a:lnTo>
                    <a:pt x="8850" y="676"/>
                  </a:lnTo>
                  <a:lnTo>
                    <a:pt x="8923" y="676"/>
                  </a:lnTo>
                  <a:lnTo>
                    <a:pt x="8997" y="676"/>
                  </a:lnTo>
                  <a:lnTo>
                    <a:pt x="9071" y="676"/>
                  </a:lnTo>
                  <a:lnTo>
                    <a:pt x="9145" y="676"/>
                  </a:lnTo>
                  <a:lnTo>
                    <a:pt x="9218" y="676"/>
                  </a:lnTo>
                  <a:lnTo>
                    <a:pt x="9292" y="676"/>
                  </a:lnTo>
                  <a:lnTo>
                    <a:pt x="9366" y="676"/>
                  </a:lnTo>
                  <a:lnTo>
                    <a:pt x="9440" y="676"/>
                  </a:lnTo>
                </a:path>
              </a:pathLst>
            </a:custGeom>
            <a:noFill/>
            <a:ln w="36513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" name="Freeform 37"/>
            <p:cNvSpPr>
              <a:spLocks/>
            </p:cNvSpPr>
            <p:nvPr/>
          </p:nvSpPr>
          <p:spPr bwMode="auto">
            <a:xfrm>
              <a:off x="709" y="1221"/>
              <a:ext cx="4346" cy="307"/>
            </a:xfrm>
            <a:custGeom>
              <a:avLst/>
              <a:gdLst>
                <a:gd name="T0" fmla="*/ 147 w 9440"/>
                <a:gd name="T1" fmla="*/ 662 h 662"/>
                <a:gd name="T2" fmla="*/ 368 w 9440"/>
                <a:gd name="T3" fmla="*/ 662 h 662"/>
                <a:gd name="T4" fmla="*/ 590 w 9440"/>
                <a:gd name="T5" fmla="*/ 662 h 662"/>
                <a:gd name="T6" fmla="*/ 811 w 9440"/>
                <a:gd name="T7" fmla="*/ 662 h 662"/>
                <a:gd name="T8" fmla="*/ 1032 w 9440"/>
                <a:gd name="T9" fmla="*/ 662 h 662"/>
                <a:gd name="T10" fmla="*/ 1253 w 9440"/>
                <a:gd name="T11" fmla="*/ 662 h 662"/>
                <a:gd name="T12" fmla="*/ 1475 w 9440"/>
                <a:gd name="T13" fmla="*/ 662 h 662"/>
                <a:gd name="T14" fmla="*/ 1696 w 9440"/>
                <a:gd name="T15" fmla="*/ 662 h 662"/>
                <a:gd name="T16" fmla="*/ 1917 w 9440"/>
                <a:gd name="T17" fmla="*/ 662 h 662"/>
                <a:gd name="T18" fmla="*/ 2138 w 9440"/>
                <a:gd name="T19" fmla="*/ 662 h 662"/>
                <a:gd name="T20" fmla="*/ 2360 w 9440"/>
                <a:gd name="T21" fmla="*/ 662 h 662"/>
                <a:gd name="T22" fmla="*/ 2581 w 9440"/>
                <a:gd name="T23" fmla="*/ 662 h 662"/>
                <a:gd name="T24" fmla="*/ 2802 w 9440"/>
                <a:gd name="T25" fmla="*/ 662 h 662"/>
                <a:gd name="T26" fmla="*/ 3023 w 9440"/>
                <a:gd name="T27" fmla="*/ 662 h 662"/>
                <a:gd name="T28" fmla="*/ 3245 w 9440"/>
                <a:gd name="T29" fmla="*/ 662 h 662"/>
                <a:gd name="T30" fmla="*/ 3466 w 9440"/>
                <a:gd name="T31" fmla="*/ 662 h 662"/>
                <a:gd name="T32" fmla="*/ 3687 w 9440"/>
                <a:gd name="T33" fmla="*/ 662 h 662"/>
                <a:gd name="T34" fmla="*/ 3908 w 9440"/>
                <a:gd name="T35" fmla="*/ 662 h 662"/>
                <a:gd name="T36" fmla="*/ 4130 w 9440"/>
                <a:gd name="T37" fmla="*/ 662 h 662"/>
                <a:gd name="T38" fmla="*/ 4351 w 9440"/>
                <a:gd name="T39" fmla="*/ 662 h 662"/>
                <a:gd name="T40" fmla="*/ 4572 w 9440"/>
                <a:gd name="T41" fmla="*/ 662 h 662"/>
                <a:gd name="T42" fmla="*/ 4793 w 9440"/>
                <a:gd name="T43" fmla="*/ 662 h 662"/>
                <a:gd name="T44" fmla="*/ 5015 w 9440"/>
                <a:gd name="T45" fmla="*/ 661 h 662"/>
                <a:gd name="T46" fmla="*/ 5236 w 9440"/>
                <a:gd name="T47" fmla="*/ 651 h 662"/>
                <a:gd name="T48" fmla="*/ 5457 w 9440"/>
                <a:gd name="T49" fmla="*/ 623 h 662"/>
                <a:gd name="T50" fmla="*/ 5678 w 9440"/>
                <a:gd name="T51" fmla="*/ 565 h 662"/>
                <a:gd name="T52" fmla="*/ 5900 w 9440"/>
                <a:gd name="T53" fmla="*/ 467 h 662"/>
                <a:gd name="T54" fmla="*/ 6121 w 9440"/>
                <a:gd name="T55" fmla="*/ 332 h 662"/>
                <a:gd name="T56" fmla="*/ 6342 w 9440"/>
                <a:gd name="T57" fmla="*/ 189 h 662"/>
                <a:gd name="T58" fmla="*/ 6563 w 9440"/>
                <a:gd name="T59" fmla="*/ 70 h 662"/>
                <a:gd name="T60" fmla="*/ 6785 w 9440"/>
                <a:gd name="T61" fmla="*/ 5 h 662"/>
                <a:gd name="T62" fmla="*/ 7006 w 9440"/>
                <a:gd name="T63" fmla="*/ 21 h 662"/>
                <a:gd name="T64" fmla="*/ 7227 w 9440"/>
                <a:gd name="T65" fmla="*/ 109 h 662"/>
                <a:gd name="T66" fmla="*/ 7448 w 9440"/>
                <a:gd name="T67" fmla="*/ 239 h 662"/>
                <a:gd name="T68" fmla="*/ 7670 w 9440"/>
                <a:gd name="T69" fmla="*/ 381 h 662"/>
                <a:gd name="T70" fmla="*/ 7891 w 9440"/>
                <a:gd name="T71" fmla="*/ 506 h 662"/>
                <a:gd name="T72" fmla="*/ 8112 w 9440"/>
                <a:gd name="T73" fmla="*/ 590 h 662"/>
                <a:gd name="T74" fmla="*/ 8333 w 9440"/>
                <a:gd name="T75" fmla="*/ 637 h 662"/>
                <a:gd name="T76" fmla="*/ 8555 w 9440"/>
                <a:gd name="T77" fmla="*/ 657 h 662"/>
                <a:gd name="T78" fmla="*/ 8776 w 9440"/>
                <a:gd name="T79" fmla="*/ 661 h 662"/>
                <a:gd name="T80" fmla="*/ 8997 w 9440"/>
                <a:gd name="T81" fmla="*/ 662 h 662"/>
                <a:gd name="T82" fmla="*/ 9218 w 9440"/>
                <a:gd name="T83" fmla="*/ 662 h 662"/>
                <a:gd name="T84" fmla="*/ 9440 w 9440"/>
                <a:gd name="T85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62">
                  <a:moveTo>
                    <a:pt x="0" y="662"/>
                  </a:moveTo>
                  <a:lnTo>
                    <a:pt x="73" y="662"/>
                  </a:lnTo>
                  <a:lnTo>
                    <a:pt x="147" y="662"/>
                  </a:lnTo>
                  <a:lnTo>
                    <a:pt x="221" y="662"/>
                  </a:lnTo>
                  <a:lnTo>
                    <a:pt x="295" y="662"/>
                  </a:lnTo>
                  <a:lnTo>
                    <a:pt x="368" y="662"/>
                  </a:lnTo>
                  <a:lnTo>
                    <a:pt x="442" y="662"/>
                  </a:lnTo>
                  <a:lnTo>
                    <a:pt x="516" y="662"/>
                  </a:lnTo>
                  <a:lnTo>
                    <a:pt x="590" y="662"/>
                  </a:lnTo>
                  <a:lnTo>
                    <a:pt x="663" y="662"/>
                  </a:lnTo>
                  <a:lnTo>
                    <a:pt x="737" y="662"/>
                  </a:lnTo>
                  <a:lnTo>
                    <a:pt x="811" y="662"/>
                  </a:lnTo>
                  <a:lnTo>
                    <a:pt x="885" y="662"/>
                  </a:lnTo>
                  <a:lnTo>
                    <a:pt x="958" y="662"/>
                  </a:lnTo>
                  <a:lnTo>
                    <a:pt x="1032" y="662"/>
                  </a:lnTo>
                  <a:lnTo>
                    <a:pt x="1106" y="662"/>
                  </a:lnTo>
                  <a:lnTo>
                    <a:pt x="1180" y="662"/>
                  </a:lnTo>
                  <a:lnTo>
                    <a:pt x="1253" y="662"/>
                  </a:lnTo>
                  <a:lnTo>
                    <a:pt x="1327" y="662"/>
                  </a:lnTo>
                  <a:lnTo>
                    <a:pt x="1401" y="662"/>
                  </a:lnTo>
                  <a:lnTo>
                    <a:pt x="1475" y="662"/>
                  </a:lnTo>
                  <a:lnTo>
                    <a:pt x="1548" y="662"/>
                  </a:lnTo>
                  <a:lnTo>
                    <a:pt x="1622" y="662"/>
                  </a:lnTo>
                  <a:lnTo>
                    <a:pt x="1696" y="662"/>
                  </a:lnTo>
                  <a:lnTo>
                    <a:pt x="1770" y="662"/>
                  </a:lnTo>
                  <a:lnTo>
                    <a:pt x="1843" y="662"/>
                  </a:lnTo>
                  <a:lnTo>
                    <a:pt x="1917" y="662"/>
                  </a:lnTo>
                  <a:lnTo>
                    <a:pt x="1991" y="662"/>
                  </a:lnTo>
                  <a:lnTo>
                    <a:pt x="2065" y="662"/>
                  </a:lnTo>
                  <a:lnTo>
                    <a:pt x="2138" y="662"/>
                  </a:lnTo>
                  <a:lnTo>
                    <a:pt x="2212" y="662"/>
                  </a:lnTo>
                  <a:lnTo>
                    <a:pt x="2286" y="662"/>
                  </a:lnTo>
                  <a:lnTo>
                    <a:pt x="2360" y="662"/>
                  </a:lnTo>
                  <a:lnTo>
                    <a:pt x="2433" y="662"/>
                  </a:lnTo>
                  <a:lnTo>
                    <a:pt x="2507" y="662"/>
                  </a:lnTo>
                  <a:lnTo>
                    <a:pt x="2581" y="662"/>
                  </a:lnTo>
                  <a:lnTo>
                    <a:pt x="2655" y="662"/>
                  </a:lnTo>
                  <a:lnTo>
                    <a:pt x="2728" y="662"/>
                  </a:lnTo>
                  <a:lnTo>
                    <a:pt x="2802" y="662"/>
                  </a:lnTo>
                  <a:lnTo>
                    <a:pt x="2876" y="662"/>
                  </a:lnTo>
                  <a:lnTo>
                    <a:pt x="2950" y="662"/>
                  </a:lnTo>
                  <a:lnTo>
                    <a:pt x="3023" y="662"/>
                  </a:lnTo>
                  <a:lnTo>
                    <a:pt x="3097" y="662"/>
                  </a:lnTo>
                  <a:lnTo>
                    <a:pt x="3171" y="662"/>
                  </a:lnTo>
                  <a:lnTo>
                    <a:pt x="3245" y="662"/>
                  </a:lnTo>
                  <a:lnTo>
                    <a:pt x="3318" y="662"/>
                  </a:lnTo>
                  <a:lnTo>
                    <a:pt x="3392" y="662"/>
                  </a:lnTo>
                  <a:lnTo>
                    <a:pt x="3466" y="662"/>
                  </a:lnTo>
                  <a:lnTo>
                    <a:pt x="3540" y="662"/>
                  </a:lnTo>
                  <a:lnTo>
                    <a:pt x="3613" y="662"/>
                  </a:lnTo>
                  <a:lnTo>
                    <a:pt x="3687" y="662"/>
                  </a:lnTo>
                  <a:lnTo>
                    <a:pt x="3761" y="662"/>
                  </a:lnTo>
                  <a:lnTo>
                    <a:pt x="3835" y="662"/>
                  </a:lnTo>
                  <a:lnTo>
                    <a:pt x="3908" y="662"/>
                  </a:lnTo>
                  <a:lnTo>
                    <a:pt x="3982" y="662"/>
                  </a:lnTo>
                  <a:lnTo>
                    <a:pt x="4056" y="662"/>
                  </a:lnTo>
                  <a:lnTo>
                    <a:pt x="4130" y="662"/>
                  </a:lnTo>
                  <a:lnTo>
                    <a:pt x="4203" y="662"/>
                  </a:lnTo>
                  <a:lnTo>
                    <a:pt x="4277" y="662"/>
                  </a:lnTo>
                  <a:lnTo>
                    <a:pt x="4351" y="662"/>
                  </a:lnTo>
                  <a:lnTo>
                    <a:pt x="4425" y="662"/>
                  </a:lnTo>
                  <a:lnTo>
                    <a:pt x="4498" y="662"/>
                  </a:lnTo>
                  <a:lnTo>
                    <a:pt x="4572" y="662"/>
                  </a:lnTo>
                  <a:lnTo>
                    <a:pt x="4646" y="662"/>
                  </a:lnTo>
                  <a:lnTo>
                    <a:pt x="4720" y="662"/>
                  </a:lnTo>
                  <a:lnTo>
                    <a:pt x="4793" y="662"/>
                  </a:lnTo>
                  <a:lnTo>
                    <a:pt x="4867" y="661"/>
                  </a:lnTo>
                  <a:lnTo>
                    <a:pt x="4941" y="661"/>
                  </a:lnTo>
                  <a:lnTo>
                    <a:pt x="5015" y="661"/>
                  </a:lnTo>
                  <a:lnTo>
                    <a:pt x="5088" y="659"/>
                  </a:lnTo>
                  <a:lnTo>
                    <a:pt x="5162" y="656"/>
                  </a:lnTo>
                  <a:lnTo>
                    <a:pt x="5236" y="651"/>
                  </a:lnTo>
                  <a:lnTo>
                    <a:pt x="5310" y="645"/>
                  </a:lnTo>
                  <a:lnTo>
                    <a:pt x="5383" y="635"/>
                  </a:lnTo>
                  <a:lnTo>
                    <a:pt x="5457" y="623"/>
                  </a:lnTo>
                  <a:lnTo>
                    <a:pt x="5531" y="608"/>
                  </a:lnTo>
                  <a:lnTo>
                    <a:pt x="5605" y="588"/>
                  </a:lnTo>
                  <a:lnTo>
                    <a:pt x="5678" y="565"/>
                  </a:lnTo>
                  <a:lnTo>
                    <a:pt x="5752" y="537"/>
                  </a:lnTo>
                  <a:lnTo>
                    <a:pt x="5826" y="505"/>
                  </a:lnTo>
                  <a:lnTo>
                    <a:pt x="5900" y="467"/>
                  </a:lnTo>
                  <a:lnTo>
                    <a:pt x="5973" y="425"/>
                  </a:lnTo>
                  <a:lnTo>
                    <a:pt x="6047" y="380"/>
                  </a:lnTo>
                  <a:lnTo>
                    <a:pt x="6121" y="332"/>
                  </a:lnTo>
                  <a:lnTo>
                    <a:pt x="6195" y="284"/>
                  </a:lnTo>
                  <a:lnTo>
                    <a:pt x="6268" y="236"/>
                  </a:lnTo>
                  <a:lnTo>
                    <a:pt x="6342" y="189"/>
                  </a:lnTo>
                  <a:lnTo>
                    <a:pt x="6416" y="145"/>
                  </a:lnTo>
                  <a:lnTo>
                    <a:pt x="6490" y="105"/>
                  </a:lnTo>
                  <a:lnTo>
                    <a:pt x="6563" y="70"/>
                  </a:lnTo>
                  <a:lnTo>
                    <a:pt x="6637" y="40"/>
                  </a:lnTo>
                  <a:lnTo>
                    <a:pt x="6711" y="18"/>
                  </a:lnTo>
                  <a:lnTo>
                    <a:pt x="6785" y="5"/>
                  </a:lnTo>
                  <a:lnTo>
                    <a:pt x="6858" y="0"/>
                  </a:lnTo>
                  <a:lnTo>
                    <a:pt x="6932" y="6"/>
                  </a:lnTo>
                  <a:lnTo>
                    <a:pt x="7006" y="21"/>
                  </a:lnTo>
                  <a:lnTo>
                    <a:pt x="7080" y="44"/>
                  </a:lnTo>
                  <a:lnTo>
                    <a:pt x="7153" y="74"/>
                  </a:lnTo>
                  <a:lnTo>
                    <a:pt x="7227" y="109"/>
                  </a:lnTo>
                  <a:lnTo>
                    <a:pt x="7301" y="149"/>
                  </a:lnTo>
                  <a:lnTo>
                    <a:pt x="7375" y="193"/>
                  </a:lnTo>
                  <a:lnTo>
                    <a:pt x="7448" y="239"/>
                  </a:lnTo>
                  <a:lnTo>
                    <a:pt x="7522" y="287"/>
                  </a:lnTo>
                  <a:lnTo>
                    <a:pt x="7596" y="334"/>
                  </a:lnTo>
                  <a:lnTo>
                    <a:pt x="7670" y="381"/>
                  </a:lnTo>
                  <a:lnTo>
                    <a:pt x="7743" y="426"/>
                  </a:lnTo>
                  <a:lnTo>
                    <a:pt x="7817" y="468"/>
                  </a:lnTo>
                  <a:lnTo>
                    <a:pt x="7891" y="506"/>
                  </a:lnTo>
                  <a:lnTo>
                    <a:pt x="7965" y="539"/>
                  </a:lnTo>
                  <a:lnTo>
                    <a:pt x="8038" y="567"/>
                  </a:lnTo>
                  <a:lnTo>
                    <a:pt x="8112" y="590"/>
                  </a:lnTo>
                  <a:lnTo>
                    <a:pt x="8186" y="609"/>
                  </a:lnTo>
                  <a:lnTo>
                    <a:pt x="8260" y="625"/>
                  </a:lnTo>
                  <a:lnTo>
                    <a:pt x="8333" y="637"/>
                  </a:lnTo>
                  <a:lnTo>
                    <a:pt x="8407" y="646"/>
                  </a:lnTo>
                  <a:lnTo>
                    <a:pt x="8481" y="652"/>
                  </a:lnTo>
                  <a:lnTo>
                    <a:pt x="8555" y="657"/>
                  </a:lnTo>
                  <a:lnTo>
                    <a:pt x="8628" y="659"/>
                  </a:lnTo>
                  <a:lnTo>
                    <a:pt x="8702" y="661"/>
                  </a:lnTo>
                  <a:lnTo>
                    <a:pt x="8776" y="661"/>
                  </a:lnTo>
                  <a:lnTo>
                    <a:pt x="8850" y="661"/>
                  </a:lnTo>
                  <a:lnTo>
                    <a:pt x="8923" y="662"/>
                  </a:lnTo>
                  <a:lnTo>
                    <a:pt x="8997" y="662"/>
                  </a:lnTo>
                  <a:lnTo>
                    <a:pt x="9071" y="662"/>
                  </a:lnTo>
                  <a:lnTo>
                    <a:pt x="9145" y="662"/>
                  </a:lnTo>
                  <a:lnTo>
                    <a:pt x="9218" y="662"/>
                  </a:lnTo>
                  <a:lnTo>
                    <a:pt x="9292" y="662"/>
                  </a:lnTo>
                  <a:lnTo>
                    <a:pt x="9366" y="662"/>
                  </a:lnTo>
                  <a:lnTo>
                    <a:pt x="9440" y="662"/>
                  </a:lnTo>
                </a:path>
              </a:pathLst>
            </a:custGeom>
            <a:noFill/>
            <a:ln w="36513" cap="rnd">
              <a:solidFill>
                <a:srgbClr val="FF55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" name="Oval 38"/>
            <p:cNvSpPr>
              <a:spLocks noChangeArrowheads="1"/>
            </p:cNvSpPr>
            <p:nvPr/>
          </p:nvSpPr>
          <p:spPr bwMode="auto">
            <a:xfrm>
              <a:off x="902" y="1500"/>
              <a:ext cx="56" cy="55"/>
            </a:xfrm>
            <a:prstGeom prst="ellipse">
              <a:avLst/>
            </a:prstGeom>
            <a:solidFill>
              <a:srgbClr val="7D7DFF"/>
            </a:solidFill>
            <a:ln w="3651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3" name="Oval 40"/>
            <p:cNvSpPr>
              <a:spLocks noChangeArrowheads="1"/>
            </p:cNvSpPr>
            <p:nvPr/>
          </p:nvSpPr>
          <p:spPr bwMode="auto">
            <a:xfrm>
              <a:off x="1473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4" name="Oval 41"/>
            <p:cNvSpPr>
              <a:spLocks noChangeArrowheads="1"/>
            </p:cNvSpPr>
            <p:nvPr/>
          </p:nvSpPr>
          <p:spPr bwMode="auto">
            <a:xfrm>
              <a:off x="1473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" name="Oval 42"/>
            <p:cNvSpPr>
              <a:spLocks noChangeArrowheads="1"/>
            </p:cNvSpPr>
            <p:nvPr/>
          </p:nvSpPr>
          <p:spPr bwMode="auto">
            <a:xfrm>
              <a:off x="1915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" name="Oval 43"/>
            <p:cNvSpPr>
              <a:spLocks noChangeArrowheads="1"/>
            </p:cNvSpPr>
            <p:nvPr/>
          </p:nvSpPr>
          <p:spPr bwMode="auto">
            <a:xfrm>
              <a:off x="1915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7" name="Oval 44"/>
            <p:cNvSpPr>
              <a:spLocks noChangeArrowheads="1"/>
            </p:cNvSpPr>
            <p:nvPr/>
          </p:nvSpPr>
          <p:spPr bwMode="auto">
            <a:xfrm>
              <a:off x="2403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8" name="Oval 45"/>
            <p:cNvSpPr>
              <a:spLocks noChangeArrowheads="1"/>
            </p:cNvSpPr>
            <p:nvPr/>
          </p:nvSpPr>
          <p:spPr bwMode="auto">
            <a:xfrm>
              <a:off x="2403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" name="Oval 46"/>
            <p:cNvSpPr>
              <a:spLocks noChangeArrowheads="1"/>
            </p:cNvSpPr>
            <p:nvPr/>
          </p:nvSpPr>
          <p:spPr bwMode="auto">
            <a:xfrm>
              <a:off x="2909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0" name="Oval 47"/>
            <p:cNvSpPr>
              <a:spLocks noChangeArrowheads="1"/>
            </p:cNvSpPr>
            <p:nvPr/>
          </p:nvSpPr>
          <p:spPr bwMode="auto">
            <a:xfrm>
              <a:off x="2909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" name="Oval 48"/>
            <p:cNvSpPr>
              <a:spLocks noChangeArrowheads="1"/>
            </p:cNvSpPr>
            <p:nvPr/>
          </p:nvSpPr>
          <p:spPr bwMode="auto">
            <a:xfrm>
              <a:off x="3369" y="1500"/>
              <a:ext cx="56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2" name="Oval 49"/>
            <p:cNvSpPr>
              <a:spLocks noChangeArrowheads="1"/>
            </p:cNvSpPr>
            <p:nvPr/>
          </p:nvSpPr>
          <p:spPr bwMode="auto">
            <a:xfrm>
              <a:off x="3369" y="1500"/>
              <a:ext cx="56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3" name="Oval 50"/>
            <p:cNvSpPr>
              <a:spLocks noChangeArrowheads="1"/>
            </p:cNvSpPr>
            <p:nvPr/>
          </p:nvSpPr>
          <p:spPr bwMode="auto">
            <a:xfrm>
              <a:off x="3830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4" name="Oval 51"/>
            <p:cNvSpPr>
              <a:spLocks noChangeArrowheads="1"/>
            </p:cNvSpPr>
            <p:nvPr/>
          </p:nvSpPr>
          <p:spPr bwMode="auto">
            <a:xfrm>
              <a:off x="3830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" name="Oval 52"/>
            <p:cNvSpPr>
              <a:spLocks noChangeArrowheads="1"/>
            </p:cNvSpPr>
            <p:nvPr/>
          </p:nvSpPr>
          <p:spPr bwMode="auto">
            <a:xfrm>
              <a:off x="4318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" name="Oval 53"/>
            <p:cNvSpPr>
              <a:spLocks noChangeArrowheads="1"/>
            </p:cNvSpPr>
            <p:nvPr/>
          </p:nvSpPr>
          <p:spPr bwMode="auto">
            <a:xfrm>
              <a:off x="4318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7" name="Oval 54"/>
            <p:cNvSpPr>
              <a:spLocks noChangeArrowheads="1"/>
            </p:cNvSpPr>
            <p:nvPr/>
          </p:nvSpPr>
          <p:spPr bwMode="auto">
            <a:xfrm>
              <a:off x="4760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8" name="Oval 55"/>
            <p:cNvSpPr>
              <a:spLocks noChangeArrowheads="1"/>
            </p:cNvSpPr>
            <p:nvPr/>
          </p:nvSpPr>
          <p:spPr bwMode="auto">
            <a:xfrm>
              <a:off x="4760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525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次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曲线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控制点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果三次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插值的基本形式如下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2~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~3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2~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往左不再有结点，所以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参数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会让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用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往右不再有结点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所以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参数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会让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用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几个相邻的结点重合时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基函数依然可以构造，但连续度会下降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的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结点的连续度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59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仿射不变条件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ja-JP" altLang="en-US" i="1" baseline="-25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边同时作仿射变换，要求无论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怎样选择，仿射变换以后等式依然成立，则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+ …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+ 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395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4 control poin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ly cubic</a:t>
            </a:r>
          </a:p>
          <a:p>
            <a:pPr lvl="1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ned together, again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0</a:t>
            </a:fld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4" y="3429000"/>
            <a:ext cx="57150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4 control poin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ly cubic</a:t>
            </a:r>
          </a:p>
          <a:p>
            <a:pPr lvl="1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ned together, again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1</a:t>
            </a:fld>
            <a:endParaRPr lang="zh-CN" alt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5" y="3429000"/>
            <a:ext cx="6000792" cy="2152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4 control poin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ly cubic</a:t>
            </a:r>
          </a:p>
          <a:p>
            <a:pPr lvl="1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ned together, again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2</a:t>
            </a:fld>
            <a:endParaRPr lang="zh-CN" alt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5" y="3429000"/>
            <a:ext cx="6000792" cy="2152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3429000"/>
            <a:ext cx="584835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3500438"/>
            <a:ext cx="59912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4 control poin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ly cubic</a:t>
            </a:r>
          </a:p>
          <a:p>
            <a:pPr lvl="1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ned together, again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3500438"/>
            <a:ext cx="59912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4 control poin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ly cubic</a:t>
            </a:r>
          </a:p>
          <a:p>
            <a:pPr lvl="1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ined together, again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4 control point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ly cubic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e is not constrained to pass through any control points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5</a:t>
            </a:fld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3571876"/>
            <a:ext cx="7286676" cy="298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a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6</a:t>
            </a:fld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428736"/>
            <a:ext cx="7785211" cy="492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a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7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5F17347-F507-432A-A627-7920A0E578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813" y="1546820"/>
            <a:ext cx="8069635" cy="4855376"/>
          </a:xfrm>
          <a:prstGeom prst="rect">
            <a:avLst/>
          </a:prstGeom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control (windowing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matically C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no need to match tangents!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8</a:t>
            </a:fld>
            <a:endParaRPr lang="zh-CN" alt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2786058"/>
            <a:ext cx="7975974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69</a:t>
            </a:fld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428736"/>
            <a:ext cx="7925284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仿射不变条件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+ 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曲线满足仿射不变性当且仅当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1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基函数满足和为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条件称为权性质，这是构造样条基函数的基本要求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几何运算中，对点做线性组合运算，也要求线性组合系数之和为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210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14810" y="2214554"/>
            <a:ext cx="4614218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ting betwee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Splin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with the basis matrices!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this only works for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ngle segment of 4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point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t) =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=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=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B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B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control points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segment in new basis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ting betwee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zi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Splin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71</a:t>
            </a:fld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500174"/>
            <a:ext cx="6929486" cy="4926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4" name="Picture 6" descr="http://i00.yizimg.com/ComFolder/170469/downpic/200991511714114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43570" y="4071942"/>
            <a:ext cx="3157539" cy="1857376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RBS (Generalized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5829312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RBS: Non-Uniform Rational 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uniform = different spacing between the blending functions, a.k.a. “knots”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onal = ratio of cubic polynomials</a:t>
            </a:r>
          </a:p>
          <a:p>
            <a:pPr lvl="2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ed by adding the homogeneous coordinate w into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trol point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47ACE-A1EE-4FEC-919B-33C79D5620A1}" type="slidenum">
              <a:rPr lang="zh-CN" altLang="en-US" smtClean="0"/>
              <a:pPr/>
              <a:t>72</a:t>
            </a:fld>
            <a:endParaRPr lang="zh-CN" altLang="en-US"/>
          </a:p>
        </p:txBody>
      </p:sp>
      <p:sp>
        <p:nvSpPr>
          <p:cNvPr id="17410" name="AutoShape 2" descr="http://www.whudj.cn/wp-content/uploads/2017/12/knot-division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7412" name="Picture 4" descr="http://www.whudj.cn/wp-content/uploads/2017/12/knot-division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5074" y="1928802"/>
            <a:ext cx="2214578" cy="202366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仿射不变条件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样条基函数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…,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构造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1 –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) – … –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endParaRPr lang="en-US" altLang="zh-CN" i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相当于让原点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成为了样条的控制点，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其它控制点平移时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平移，导致曲线不能满足仿射不变性质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10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仿射变换的性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529959"/>
            <a:ext cx="7886700" cy="1647003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两条直线的平行关系不变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同一条直线上的线段比例不变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两个闭合图形的面积比例不变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195654" y="2466544"/>
            <a:ext cx="1440000" cy="72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1195654" y="3034103"/>
            <a:ext cx="1440000" cy="72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760552" y="2614428"/>
            <a:ext cx="1728000" cy="72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3730592" y="2582898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329683" y="2831173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445932" y="3289036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58758" y="2463897"/>
            <a:ext cx="1260000" cy="126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6358758" y="2463897"/>
            <a:ext cx="1260000" cy="126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099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31</TotalTime>
  <Words>5485</Words>
  <Application>Microsoft Office PowerPoint</Application>
  <PresentationFormat>全屏显示(4:3)</PresentationFormat>
  <Paragraphs>542</Paragraphs>
  <Slides>7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2</vt:i4>
      </vt:variant>
    </vt:vector>
  </HeadingPairs>
  <TitlesOfParts>
    <vt:vector size="84" baseType="lpstr">
      <vt:lpstr>等线</vt:lpstr>
      <vt:lpstr>等线 Light</vt:lpstr>
      <vt:lpstr>楷体</vt:lpstr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Office 主题​​</vt:lpstr>
      <vt:lpstr>Equation</vt:lpstr>
      <vt:lpstr>Introduction to Modern Computer Graphics</vt:lpstr>
      <vt:lpstr>参数曲线的插值构造思想</vt:lpstr>
      <vt:lpstr>控制点和样条基函数</vt:lpstr>
      <vt:lpstr>仿射变换及其性质</vt:lpstr>
      <vt:lpstr>仿射变换的本质</vt:lpstr>
      <vt:lpstr>仿射不变条件</vt:lpstr>
      <vt:lpstr>仿射不变条件</vt:lpstr>
      <vt:lpstr>仿射不变条件</vt:lpstr>
      <vt:lpstr>仿射变换的性质</vt:lpstr>
      <vt:lpstr>仿射变换的确定</vt:lpstr>
      <vt:lpstr>四边形最小外接椭圆问题</vt:lpstr>
      <vt:lpstr>四边形最小外接椭圆问题</vt:lpstr>
      <vt:lpstr>四边形最小外接椭圆问题</vt:lpstr>
      <vt:lpstr>四边形最小外接椭圆问题</vt:lpstr>
      <vt:lpstr>四边形最小外接椭圆问题</vt:lpstr>
      <vt:lpstr>四边形最小外接椭圆问题</vt:lpstr>
      <vt:lpstr>四边形最小外接椭圆问题</vt:lpstr>
      <vt:lpstr>四边形最小外接椭圆问题</vt:lpstr>
      <vt:lpstr>Cubic Bézier Curve</vt:lpstr>
      <vt:lpstr>Cubic Bézier Curve</vt:lpstr>
      <vt:lpstr>What’s with the Formula?</vt:lpstr>
      <vt:lpstr>Weights</vt:lpstr>
      <vt:lpstr>What’s with the Formula?</vt:lpstr>
      <vt:lpstr>Polynomials as a Vector Space</vt:lpstr>
      <vt:lpstr>Canonical Basis for Cubics</vt:lpstr>
      <vt:lpstr>Different Basis</vt:lpstr>
      <vt:lpstr>Bernstein Polynomials</vt:lpstr>
      <vt:lpstr>Bézier in Bernstein Basis</vt:lpstr>
      <vt:lpstr>Change of Basis</vt:lpstr>
      <vt:lpstr>Change of Basis, Other Direction</vt:lpstr>
      <vt:lpstr>Cubic Bézier in Matrix Notation</vt:lpstr>
      <vt:lpstr>General Spline Formulation</vt:lpstr>
      <vt:lpstr>Linear Transformations &amp; Cubics</vt:lpstr>
      <vt:lpstr>Projective Transformations</vt:lpstr>
      <vt:lpstr>Differential Properties of Curves</vt:lpstr>
      <vt:lpstr>Velocity</vt:lpstr>
      <vt:lpstr>Linearity</vt:lpstr>
      <vt:lpstr>Tangent</vt:lpstr>
      <vt:lpstr>平面曲线的切线和法线</vt:lpstr>
      <vt:lpstr>曲线的曲率</vt:lpstr>
      <vt:lpstr>Curvature</vt:lpstr>
      <vt:lpstr>Geometric Interpretation</vt:lpstr>
      <vt:lpstr>Curve Normal</vt:lpstr>
      <vt:lpstr>曲线曲率的法向量解释</vt:lpstr>
      <vt:lpstr>Orders of Continuity</vt:lpstr>
      <vt:lpstr>Orders of Continuity</vt:lpstr>
      <vt:lpstr>Connecting Cubic Bézier Curves</vt:lpstr>
      <vt:lpstr>Connecting Cubic Bézier Curves</vt:lpstr>
      <vt:lpstr>Subdivision of a Bézier Curve</vt:lpstr>
      <vt:lpstr>Subdivision of a Bézier Curve</vt:lpstr>
      <vt:lpstr>De Casteljau Construction</vt:lpstr>
      <vt:lpstr>Result of Split in Middle</vt:lpstr>
      <vt:lpstr>De Casteljau Construction</vt:lpstr>
      <vt:lpstr>B样条基函数</vt:lpstr>
      <vt:lpstr>B样条基函数</vt:lpstr>
      <vt:lpstr>B样条基函数</vt:lpstr>
      <vt:lpstr>B样条基函数的性质</vt:lpstr>
      <vt:lpstr>三次B样条基函数</vt:lpstr>
      <vt:lpstr>三次B样条曲线</vt:lpstr>
      <vt:lpstr>Cubic B-Splines</vt:lpstr>
      <vt:lpstr>Cubic B-Splines</vt:lpstr>
      <vt:lpstr>Cubic B-Splines</vt:lpstr>
      <vt:lpstr>Cubic B-Splines</vt:lpstr>
      <vt:lpstr>Cubic B-Splines</vt:lpstr>
      <vt:lpstr>Cubic B-Splines</vt:lpstr>
      <vt:lpstr>Cubic B-Splines: Basis</vt:lpstr>
      <vt:lpstr>Cubic B-Splines: Basis</vt:lpstr>
      <vt:lpstr>Cubic B-Splines</vt:lpstr>
      <vt:lpstr>Bézier ≠ B-Spline</vt:lpstr>
      <vt:lpstr>Converting between Bézier &amp; BSpline</vt:lpstr>
      <vt:lpstr>Converting between Bézier &amp; BSpline</vt:lpstr>
      <vt:lpstr>NURBS (Generalized B-Splines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Computer Graphics</dc:title>
  <dc:creator>Huang</dc:creator>
  <cp:lastModifiedBy>_马龙_</cp:lastModifiedBy>
  <cp:revision>227</cp:revision>
  <cp:lastPrinted>2020-05-08T11:33:12Z</cp:lastPrinted>
  <dcterms:created xsi:type="dcterms:W3CDTF">2019-09-13T02:44:34Z</dcterms:created>
  <dcterms:modified xsi:type="dcterms:W3CDTF">2023-11-07T02:07:58Z</dcterms:modified>
</cp:coreProperties>
</file>